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B9818C" w14:textId="77777777" w:rsidR="001640E0" w:rsidRPr="001258DD" w:rsidRDefault="001640E0" w:rsidP="00292C20">
      <w:pPr>
        <w:spacing w:after="0" w:line="240" w:lineRule="auto"/>
        <w:rPr>
          <w:rFonts w:cstheme="minorHAnsi"/>
          <w:b/>
        </w:rPr>
      </w:pPr>
      <w:r w:rsidRPr="001258DD">
        <w:rPr>
          <w:rFonts w:cstheme="minorHAnsi"/>
          <w:b/>
        </w:rPr>
        <w:t xml:space="preserve">BUAD 5022 – Individual Problem Set </w:t>
      </w:r>
      <w:r w:rsidR="005C2702">
        <w:rPr>
          <w:rFonts w:cstheme="minorHAnsi"/>
          <w:b/>
        </w:rPr>
        <w:t>4</w:t>
      </w:r>
    </w:p>
    <w:p w14:paraId="0CABBE84" w14:textId="77777777" w:rsidR="001640E0" w:rsidRPr="001258DD" w:rsidRDefault="001640E0" w:rsidP="00292C20">
      <w:pPr>
        <w:spacing w:after="0" w:line="240" w:lineRule="auto"/>
        <w:rPr>
          <w:rFonts w:cstheme="minorHAnsi"/>
        </w:rPr>
      </w:pPr>
      <w:r w:rsidRPr="00C17B75">
        <w:rPr>
          <w:rFonts w:cstheme="minorHAnsi"/>
        </w:rPr>
        <w:t xml:space="preserve">Due:  </w:t>
      </w:r>
      <w:r w:rsidR="005C2702">
        <w:rPr>
          <w:rFonts w:cstheme="minorHAnsi"/>
        </w:rPr>
        <w:t>December 15</w:t>
      </w:r>
      <w:r w:rsidRPr="00C17B75">
        <w:rPr>
          <w:rFonts w:cstheme="minorHAnsi"/>
        </w:rPr>
        <w:t xml:space="preserve"> by 11:59pm via Blackboard submission</w:t>
      </w:r>
    </w:p>
    <w:p w14:paraId="33B87B96" w14:textId="77777777" w:rsidR="001640E0" w:rsidRPr="001258DD" w:rsidRDefault="001640E0" w:rsidP="00292C20">
      <w:p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>Grade</w:t>
      </w:r>
      <w:r w:rsidRPr="005441B1">
        <w:rPr>
          <w:rFonts w:cstheme="minorHAnsi"/>
        </w:rPr>
        <w:t xml:space="preserve">:  </w:t>
      </w:r>
      <w:r w:rsidR="005441B1" w:rsidRPr="005441B1">
        <w:rPr>
          <w:rFonts w:cstheme="minorHAnsi"/>
        </w:rPr>
        <w:t>20</w:t>
      </w:r>
      <w:r w:rsidRPr="005441B1">
        <w:rPr>
          <w:rFonts w:cstheme="minorHAnsi"/>
        </w:rPr>
        <w:t>% of your overall class grade</w:t>
      </w:r>
    </w:p>
    <w:p w14:paraId="4769F4B8" w14:textId="77777777" w:rsidR="001640E0" w:rsidRPr="001258DD" w:rsidRDefault="001640E0" w:rsidP="00292C20">
      <w:p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>Category A Assignment (i.e., do not discuss with anyone else except the instructor)</w:t>
      </w:r>
    </w:p>
    <w:p w14:paraId="46DE1EC5" w14:textId="77777777" w:rsidR="001640E0" w:rsidRPr="001258DD" w:rsidRDefault="001640E0" w:rsidP="00292C20">
      <w:pPr>
        <w:spacing w:after="0" w:line="240" w:lineRule="auto"/>
        <w:rPr>
          <w:rFonts w:cstheme="minorHAnsi"/>
          <w:i/>
        </w:rPr>
      </w:pPr>
      <w:r w:rsidRPr="001258DD">
        <w:rPr>
          <w:rFonts w:cstheme="minorHAnsi"/>
          <w:i/>
        </w:rPr>
        <w:t>Homework should be neat and organized.  It is subject to grade penalties if it is not.</w:t>
      </w:r>
    </w:p>
    <w:p w14:paraId="524F42EF" w14:textId="77777777" w:rsidR="001640E0" w:rsidRDefault="001640E0" w:rsidP="00292C20">
      <w:pPr>
        <w:spacing w:after="0" w:line="240" w:lineRule="auto"/>
      </w:pPr>
    </w:p>
    <w:p w14:paraId="45C79CB9" w14:textId="77777777" w:rsidR="00147023" w:rsidRPr="003930BD" w:rsidRDefault="00147023" w:rsidP="00292C20">
      <w:pPr>
        <w:spacing w:after="0" w:line="240" w:lineRule="auto"/>
      </w:pPr>
      <w:r>
        <w:rPr>
          <w:b/>
        </w:rPr>
        <w:t>1.</w:t>
      </w:r>
      <w:r>
        <w:t xml:space="preserve">  Simplex City has been divided into 8 districts.  The time (in minutes) it takes an ambulance to travel from one district to another is shown below</w:t>
      </w:r>
      <w:r w:rsidRPr="00274EE2">
        <w:rPr>
          <w:b/>
          <w:bCs/>
        </w:rPr>
        <w:t xml:space="preserve">.  </w:t>
      </w:r>
      <w:r w:rsidRPr="003930BD">
        <w:t>The population of each district (in thousands) is as follows:</w:t>
      </w:r>
    </w:p>
    <w:p w14:paraId="15D42D24" w14:textId="77777777" w:rsidR="00147023" w:rsidRDefault="0095394A" w:rsidP="00292C20">
      <w:pPr>
        <w:spacing w:after="0" w:line="240" w:lineRule="auto"/>
      </w:pPr>
      <w:r w:rsidRPr="003930BD">
        <w:t>District 1, 40; District 2, 30; District 3, 35; District 4, 20; District 5, 15; District 6, 50; District 7, 45; District 8, 60.</w:t>
      </w:r>
      <w:r>
        <w:t xml:space="preserve">  The city has only two ambulances and wants to locate them </w:t>
      </w:r>
      <w:r w:rsidRPr="00274EE2">
        <w:rPr>
          <w:b/>
          <w:bCs/>
        </w:rPr>
        <w:t>to maximize the number of people</w:t>
      </w:r>
      <w:r>
        <w:t xml:space="preserve"> who </w:t>
      </w:r>
      <w:r w:rsidRPr="00274EE2">
        <w:rPr>
          <w:b/>
          <w:bCs/>
        </w:rPr>
        <w:t>live within 2 minutes</w:t>
      </w:r>
      <w:r>
        <w:t xml:space="preserve"> of an ambulance.</w:t>
      </w:r>
    </w:p>
    <w:p w14:paraId="07D47FF2" w14:textId="77777777" w:rsidR="0085733C" w:rsidRPr="001258DD" w:rsidRDefault="0085733C" w:rsidP="0085733C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 xml:space="preserve">Formulate the model as an </w:t>
      </w:r>
      <w:r>
        <w:rPr>
          <w:rFonts w:cstheme="minorHAnsi"/>
        </w:rPr>
        <w:t>I</w:t>
      </w:r>
      <w:r w:rsidRPr="001258DD">
        <w:rPr>
          <w:rFonts w:cstheme="minorHAnsi"/>
        </w:rPr>
        <w:t>P.</w:t>
      </w:r>
    </w:p>
    <w:p w14:paraId="7E3D0D6C" w14:textId="77777777" w:rsidR="0085733C" w:rsidRPr="001258DD" w:rsidRDefault="0085733C" w:rsidP="0085733C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>Solve the model using Python (submit your code).</w:t>
      </w:r>
    </w:p>
    <w:p w14:paraId="0738F661" w14:textId="77777777" w:rsidR="0085733C" w:rsidRPr="001258DD" w:rsidRDefault="0085733C" w:rsidP="0085733C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>Summarize the solution in a succinct and presentable manner.</w:t>
      </w:r>
    </w:p>
    <w:p w14:paraId="2F508A62" w14:textId="77777777" w:rsidR="0095394A" w:rsidRDefault="0095394A" w:rsidP="00292C20">
      <w:pPr>
        <w:spacing w:after="0" w:line="240" w:lineRule="auto"/>
      </w:pPr>
    </w:p>
    <w:tbl>
      <w:tblPr>
        <w:tblW w:w="8880" w:type="dxa"/>
        <w:tblLook w:val="04A0" w:firstRow="1" w:lastRow="0" w:firstColumn="1" w:lastColumn="0" w:noHBand="0" w:noVBand="1"/>
      </w:tblPr>
      <w:tblGrid>
        <w:gridCol w:w="1200"/>
        <w:gridCol w:w="1226"/>
        <w:gridCol w:w="1226"/>
        <w:gridCol w:w="694"/>
        <w:gridCol w:w="694"/>
        <w:gridCol w:w="694"/>
        <w:gridCol w:w="694"/>
        <w:gridCol w:w="1226"/>
        <w:gridCol w:w="1226"/>
      </w:tblGrid>
      <w:tr w:rsidR="0095394A" w:rsidRPr="0095394A" w14:paraId="0577ECFA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FD98C58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68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7E9F565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To District</w:t>
            </w:r>
          </w:p>
        </w:tc>
      </w:tr>
      <w:tr w:rsidR="0095394A" w:rsidRPr="0095394A" w14:paraId="69EE8942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4CAD8A8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From District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4E69AD1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2DCE3272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A72162E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5C9C996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09476865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137CA98F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308195A3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7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76565B03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8</w:t>
            </w:r>
          </w:p>
        </w:tc>
      </w:tr>
      <w:tr w:rsidR="0095394A" w:rsidRPr="0095394A" w14:paraId="0B1E9BDA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F149CE3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4D3B097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0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82A8212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1CCD7FC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A86CA84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014206B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8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F2C6305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9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4DF6880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8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9B8A1AA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10</w:t>
            </w:r>
          </w:p>
        </w:tc>
      </w:tr>
      <w:tr w:rsidR="0095394A" w:rsidRPr="0095394A" w14:paraId="18EB506B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4DAA4D" w14:textId="2A16D8B3" w:rsidR="0095394A" w:rsidRPr="0095394A" w:rsidRDefault="00681D91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E8B16FA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8FD47D8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0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7B9E6D6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1D97084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DBE4A74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8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83AF718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9261AF9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5E5B8B2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9</w:t>
            </w:r>
          </w:p>
        </w:tc>
      </w:tr>
      <w:tr w:rsidR="0095394A" w:rsidRPr="0095394A" w14:paraId="1705D255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678E4DA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6F039B7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8E2F600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60433A4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0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A3E0C06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95FF5F4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16B7F2F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3FB1D58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3A188B1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7</w:t>
            </w:r>
          </w:p>
        </w:tc>
      </w:tr>
      <w:tr w:rsidR="0095394A" w:rsidRPr="0095394A" w14:paraId="41C60CCE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562CD3C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A686624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22349C6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ED1EA7A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61D10FB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0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4212BAC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795520E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679C491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876D494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</w:tr>
      <w:tr w:rsidR="0095394A" w:rsidRPr="0095394A" w14:paraId="7B6C0EB5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5E608E9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4F0B6D3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8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1A290DF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8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49C9B25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6F8B600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E6B1CDB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0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E3EC4F7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917158B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5A238DB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</w:tr>
      <w:tr w:rsidR="0095394A" w:rsidRPr="0095394A" w14:paraId="74709451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7D3E32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EC7FB87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9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9092B28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FC97173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E123366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B4ABC1A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D1F086F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0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A93861B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88C9658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</w:tr>
      <w:tr w:rsidR="0095394A" w:rsidRPr="0095394A" w14:paraId="2F146096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DF6EC47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7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4D31538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8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0E1CC60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16A6036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8F9A938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CDDACA0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F344EEA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4C44A37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0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95FE657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</w:tr>
      <w:tr w:rsidR="0095394A" w:rsidRPr="0095394A" w14:paraId="678A381A" w14:textId="77777777" w:rsidTr="0095394A">
        <w:trPr>
          <w:trHeight w:val="276"/>
        </w:trPr>
        <w:tc>
          <w:tcPr>
            <w:tcW w:w="12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CA312F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8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6CDB7FB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D180535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9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D8C80BF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7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233E598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BFBD99F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7D8AE10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E9A54AF" w14:textId="77777777" w:rsidR="0095394A" w:rsidRPr="00C8731E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C8731E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1AF923F" w14:textId="77777777" w:rsidR="0095394A" w:rsidRPr="0095394A" w:rsidRDefault="0095394A" w:rsidP="009539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95394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0</w:t>
            </w:r>
          </w:p>
        </w:tc>
      </w:tr>
    </w:tbl>
    <w:p w14:paraId="16297A26" w14:textId="3F8ED7B5" w:rsidR="00681D91" w:rsidRDefault="00681D91" w:rsidP="00292C20">
      <w:pPr>
        <w:spacing w:after="0" w:line="240" w:lineRule="auto"/>
      </w:pPr>
      <w:r>
        <w:t xml:space="preserve">From the table, we can see that only 3,4,5,6,7,8 districts are the districts within 2 minutes. </w:t>
      </w:r>
    </w:p>
    <w:p w14:paraId="0B653BA9" w14:textId="4D92DCB2" w:rsidR="00AC1509" w:rsidRDefault="00AC1509" w:rsidP="00292C20">
      <w:pPr>
        <w:spacing w:after="0" w:line="240" w:lineRule="auto"/>
      </w:pPr>
      <w:r>
        <w:t xml:space="preserve">Variables: </w:t>
      </w:r>
    </w:p>
    <w:p w14:paraId="78B464BB" w14:textId="5609ABD1" w:rsidR="00AC78C5" w:rsidRDefault="000638D7" w:rsidP="00292C20">
      <w:pPr>
        <w:spacing w:after="0" w:line="240" w:lineRule="auto"/>
      </w:pPr>
      <w:r>
        <w:t xml:space="preserve">Let </w:t>
      </w:r>
      <w:proofErr w:type="spellStart"/>
      <w:r>
        <w:t>x_ij</w:t>
      </w:r>
      <w:proofErr w:type="spellEnd"/>
      <w:r>
        <w:t xml:space="preserve"> be the </w:t>
      </w:r>
      <w:r w:rsidR="00FB3320">
        <w:t xml:space="preserve">binary </w:t>
      </w:r>
      <w:r>
        <w:t xml:space="preserve">variable for </w:t>
      </w:r>
      <w:r w:rsidR="00C8731E">
        <w:t xml:space="preserve">ambulance </w:t>
      </w:r>
      <w:proofErr w:type="spellStart"/>
      <w:r w:rsidR="00C8731E">
        <w:t>i</w:t>
      </w:r>
      <w:proofErr w:type="spellEnd"/>
      <w:r w:rsidR="00C8731E">
        <w:t xml:space="preserve"> in district j</w:t>
      </w:r>
      <w:r w:rsidR="00681D91">
        <w:t xml:space="preserve">, where </w:t>
      </w:r>
      <w:proofErr w:type="spellStart"/>
      <w:r w:rsidR="00681D91">
        <w:t>i</w:t>
      </w:r>
      <w:proofErr w:type="spellEnd"/>
      <w:r w:rsidR="00681D91">
        <w:t>=1,2; j=3,4,5,6,7,8</w:t>
      </w:r>
    </w:p>
    <w:p w14:paraId="45B82C65" w14:textId="31900122" w:rsidR="00437C46" w:rsidRDefault="00437C46" w:rsidP="00292C20">
      <w:pPr>
        <w:spacing w:after="0" w:line="240" w:lineRule="auto"/>
      </w:pPr>
      <w:r>
        <w:rPr>
          <w:rFonts w:hint="eastAsia"/>
          <w:lang w:eastAsia="zh-CN"/>
        </w:rPr>
        <w:t>Let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x_i</w:t>
      </w:r>
      <w:proofErr w:type="spellEnd"/>
      <w:r>
        <w:rPr>
          <w:lang w:eastAsia="zh-CN"/>
        </w:rPr>
        <w:t xml:space="preserve"> be the binary variable if ambulance is assigned to </w:t>
      </w:r>
      <w:proofErr w:type="spellStart"/>
      <w:r>
        <w:rPr>
          <w:lang w:eastAsia="zh-CN"/>
        </w:rPr>
        <w:t>i</w:t>
      </w:r>
      <w:proofErr w:type="spellEnd"/>
      <w:r>
        <w:rPr>
          <w:lang w:eastAsia="zh-CN"/>
        </w:rPr>
        <w:t>.</w:t>
      </w:r>
    </w:p>
    <w:p w14:paraId="6E931FB7" w14:textId="7BDB510B" w:rsidR="00274EE2" w:rsidRDefault="00274EE2" w:rsidP="00292C20">
      <w:pPr>
        <w:spacing w:after="0" w:line="240" w:lineRule="auto"/>
      </w:pPr>
      <w:r>
        <w:rPr>
          <w:rFonts w:asciiTheme="minorEastAsia" w:eastAsiaTheme="minorEastAsia" w:hAnsiTheme="minorEastAsia" w:hint="eastAsia"/>
          <w:lang w:eastAsia="zh-CN"/>
        </w:rPr>
        <w:t>Obj</w:t>
      </w:r>
      <w:r>
        <w:rPr>
          <w:rFonts w:eastAsiaTheme="minorHAnsi"/>
        </w:rPr>
        <w:t>ective: Max</w:t>
      </w:r>
      <w:r w:rsidR="00A26F58">
        <w:rPr>
          <w:rFonts w:eastAsiaTheme="minorHAnsi"/>
        </w:rPr>
        <w:t xml:space="preserve"> </w:t>
      </w:r>
      <w:r w:rsidR="00FB3320">
        <w:rPr>
          <w:rFonts w:eastAsiaTheme="minorHAnsi"/>
        </w:rPr>
        <w:t>35*x</w:t>
      </w:r>
      <w:r w:rsidR="00510FAD">
        <w:rPr>
          <w:rFonts w:eastAsiaTheme="minorHAnsi"/>
        </w:rPr>
        <w:t>3</w:t>
      </w:r>
      <w:r w:rsidR="00FB3320">
        <w:rPr>
          <w:rFonts w:eastAsiaTheme="minorHAnsi"/>
        </w:rPr>
        <w:t>+20*x</w:t>
      </w:r>
      <w:r w:rsidR="00510FAD">
        <w:rPr>
          <w:rFonts w:eastAsiaTheme="minorHAnsi"/>
        </w:rPr>
        <w:t>4</w:t>
      </w:r>
      <w:r w:rsidR="00FB3320">
        <w:rPr>
          <w:rFonts w:eastAsiaTheme="minorHAnsi"/>
        </w:rPr>
        <w:t>+15*</w:t>
      </w:r>
      <w:r w:rsidR="00510FAD">
        <w:rPr>
          <w:rFonts w:eastAsiaTheme="minorHAnsi"/>
        </w:rPr>
        <w:t>x5</w:t>
      </w:r>
      <w:r w:rsidR="00FB3320">
        <w:rPr>
          <w:rFonts w:eastAsiaTheme="minorHAnsi"/>
        </w:rPr>
        <w:t>+50*</w:t>
      </w:r>
      <w:r w:rsidR="003930BD">
        <w:rPr>
          <w:rFonts w:eastAsiaTheme="minorHAnsi"/>
        </w:rPr>
        <w:t>x</w:t>
      </w:r>
      <w:r w:rsidR="00510FAD">
        <w:rPr>
          <w:rFonts w:eastAsiaTheme="minorHAnsi"/>
        </w:rPr>
        <w:t>6</w:t>
      </w:r>
      <w:r w:rsidR="003930BD">
        <w:rPr>
          <w:rFonts w:eastAsiaTheme="minorHAnsi"/>
        </w:rPr>
        <w:t>+</w:t>
      </w:r>
      <w:r w:rsidR="002A00F2">
        <w:rPr>
          <w:rFonts w:eastAsiaTheme="minorHAnsi"/>
        </w:rPr>
        <w:t>4</w:t>
      </w:r>
      <w:r w:rsidR="003930BD">
        <w:rPr>
          <w:rFonts w:eastAsiaTheme="minorHAnsi"/>
        </w:rPr>
        <w:t>5*x</w:t>
      </w:r>
      <w:r w:rsidR="00510FAD">
        <w:rPr>
          <w:rFonts w:eastAsiaTheme="minorHAnsi"/>
        </w:rPr>
        <w:t>7</w:t>
      </w:r>
      <w:r w:rsidR="003930BD">
        <w:rPr>
          <w:rFonts w:eastAsiaTheme="minorHAnsi"/>
        </w:rPr>
        <w:t>+60*x</w:t>
      </w:r>
      <w:r w:rsidR="00510FAD">
        <w:rPr>
          <w:rFonts w:eastAsiaTheme="minorHAnsi"/>
        </w:rPr>
        <w:t>8</w:t>
      </w:r>
    </w:p>
    <w:p w14:paraId="36802BEF" w14:textId="6D02EDB2" w:rsidR="003930BD" w:rsidRDefault="003930BD" w:rsidP="00292C20">
      <w:pPr>
        <w:spacing w:after="0" w:line="240" w:lineRule="auto"/>
      </w:pPr>
      <w:r>
        <w:t>Subject To:</w:t>
      </w:r>
    </w:p>
    <w:p w14:paraId="2465AE31" w14:textId="0E5AE5F3" w:rsidR="00FF3917" w:rsidRDefault="00FF3917" w:rsidP="00292C20">
      <w:pPr>
        <w:spacing w:after="0" w:line="240" w:lineRule="auto"/>
      </w:pPr>
      <w:r>
        <w:t>x_13+</w:t>
      </w:r>
      <w:r w:rsidRPr="00FF3917">
        <w:t xml:space="preserve"> </w:t>
      </w:r>
      <w:r>
        <w:t>x_14</w:t>
      </w:r>
      <w:r w:rsidRPr="00FF3917">
        <w:t xml:space="preserve"> </w:t>
      </w:r>
      <w:r>
        <w:t>x_15+</w:t>
      </w:r>
      <w:r w:rsidRPr="00FF3917">
        <w:t xml:space="preserve"> </w:t>
      </w:r>
      <w:r>
        <w:t>x_16+</w:t>
      </w:r>
      <w:r w:rsidRPr="00FF3917">
        <w:t xml:space="preserve"> </w:t>
      </w:r>
      <w:r>
        <w:t>x_17+</w:t>
      </w:r>
      <w:r w:rsidRPr="00FF3917">
        <w:t xml:space="preserve"> </w:t>
      </w:r>
      <w:r>
        <w:t>x_18 = 1</w:t>
      </w:r>
      <w:r>
        <w:tab/>
      </w:r>
      <w:r>
        <w:tab/>
        <w:t>(assign ambulance 1 to an area)</w:t>
      </w:r>
    </w:p>
    <w:p w14:paraId="31B7A346" w14:textId="503453C6" w:rsidR="00FF3917" w:rsidRPr="00FF3917" w:rsidRDefault="00FF3917" w:rsidP="00292C20">
      <w:pPr>
        <w:spacing w:after="0" w:line="240" w:lineRule="auto"/>
      </w:pPr>
      <w:r>
        <w:t>x_23+</w:t>
      </w:r>
      <w:r w:rsidRPr="00FF3917">
        <w:t xml:space="preserve"> </w:t>
      </w:r>
      <w:r>
        <w:t>x_24</w:t>
      </w:r>
      <w:r w:rsidRPr="00FF3917">
        <w:t xml:space="preserve"> </w:t>
      </w:r>
      <w:r>
        <w:t>x_25+</w:t>
      </w:r>
      <w:r w:rsidRPr="00FF3917">
        <w:t xml:space="preserve"> </w:t>
      </w:r>
      <w:r>
        <w:t>x_26+</w:t>
      </w:r>
      <w:r w:rsidRPr="00FF3917">
        <w:t xml:space="preserve"> </w:t>
      </w:r>
      <w:r>
        <w:t>x_27+</w:t>
      </w:r>
      <w:r w:rsidRPr="00FF3917">
        <w:t xml:space="preserve"> </w:t>
      </w:r>
      <w:r>
        <w:t>x_28 = 1</w:t>
      </w:r>
      <w:r>
        <w:tab/>
      </w:r>
      <w:r>
        <w:tab/>
        <w:t>(assign ambulance 2 to an area)</w:t>
      </w:r>
    </w:p>
    <w:p w14:paraId="4D82B94A" w14:textId="684306F9" w:rsidR="003930BD" w:rsidRDefault="003930BD" w:rsidP="00292C20">
      <w:pPr>
        <w:spacing w:after="0" w:line="240" w:lineRule="auto"/>
      </w:pPr>
      <w:r>
        <w:t xml:space="preserve">x_13+x_23 </w:t>
      </w:r>
      <w:r w:rsidR="00681D91">
        <w:t>&lt;</w:t>
      </w:r>
      <w:r>
        <w:t>=1</w:t>
      </w:r>
      <w:r w:rsidR="00FF3917">
        <w:tab/>
      </w:r>
      <w:r w:rsidR="00FF3917">
        <w:tab/>
      </w:r>
      <w:r w:rsidR="00FF3917">
        <w:tab/>
      </w:r>
      <w:r w:rsidR="00FF3917">
        <w:tab/>
      </w:r>
      <w:r w:rsidR="00FF3917">
        <w:tab/>
      </w:r>
      <w:r w:rsidR="007A08E3">
        <w:t>(district 3 ambulance)</w:t>
      </w:r>
    </w:p>
    <w:p w14:paraId="3079EF2E" w14:textId="42BA74D7" w:rsidR="00274EE2" w:rsidRDefault="003930BD" w:rsidP="00292C20">
      <w:pPr>
        <w:spacing w:after="0" w:line="240" w:lineRule="auto"/>
      </w:pPr>
      <w:r>
        <w:t xml:space="preserve">x_14+x_24 </w:t>
      </w:r>
      <w:r w:rsidR="00681D91">
        <w:t>&lt;</w:t>
      </w:r>
      <w:r>
        <w:t>=1</w:t>
      </w:r>
      <w:r w:rsidR="007A08E3">
        <w:tab/>
      </w:r>
      <w:r w:rsidR="007A08E3">
        <w:tab/>
      </w:r>
      <w:r w:rsidR="007A08E3">
        <w:tab/>
      </w:r>
      <w:r w:rsidR="007A08E3">
        <w:tab/>
      </w:r>
      <w:r w:rsidR="007A08E3">
        <w:tab/>
        <w:t>(district 4 ambulance)</w:t>
      </w:r>
    </w:p>
    <w:p w14:paraId="330AF4F2" w14:textId="41536B47" w:rsidR="003930BD" w:rsidRDefault="003930BD" w:rsidP="00292C20">
      <w:pPr>
        <w:spacing w:after="0" w:line="240" w:lineRule="auto"/>
      </w:pPr>
      <w:r>
        <w:t xml:space="preserve">x_15+x_25 </w:t>
      </w:r>
      <w:r w:rsidR="00681D91">
        <w:t>&lt;</w:t>
      </w:r>
      <w:r>
        <w:t>=1</w:t>
      </w:r>
      <w:r w:rsidR="007A08E3">
        <w:tab/>
      </w:r>
      <w:r w:rsidR="007A08E3">
        <w:tab/>
      </w:r>
      <w:r w:rsidR="007A08E3">
        <w:tab/>
      </w:r>
      <w:r w:rsidR="007A08E3">
        <w:tab/>
      </w:r>
      <w:r w:rsidR="007A08E3">
        <w:tab/>
        <w:t>(district 5 ambulance)</w:t>
      </w:r>
    </w:p>
    <w:p w14:paraId="46021C46" w14:textId="25BC38E3" w:rsidR="00274EE2" w:rsidRDefault="003930BD" w:rsidP="00292C20">
      <w:pPr>
        <w:spacing w:after="0" w:line="240" w:lineRule="auto"/>
      </w:pPr>
      <w:r>
        <w:t xml:space="preserve">x_16+x_26 </w:t>
      </w:r>
      <w:r w:rsidR="00681D91">
        <w:t>&lt;</w:t>
      </w:r>
      <w:r>
        <w:t>=1</w:t>
      </w:r>
      <w:r w:rsidR="007A08E3">
        <w:tab/>
      </w:r>
      <w:r w:rsidR="007A08E3">
        <w:tab/>
      </w:r>
      <w:r w:rsidR="007A08E3">
        <w:tab/>
      </w:r>
      <w:r w:rsidR="007A08E3">
        <w:tab/>
      </w:r>
      <w:r w:rsidR="007A08E3">
        <w:tab/>
        <w:t>(district 6 ambulance)</w:t>
      </w:r>
    </w:p>
    <w:p w14:paraId="53B30108" w14:textId="4A4ACD03" w:rsidR="00274EE2" w:rsidRDefault="003930BD" w:rsidP="00292C20">
      <w:pPr>
        <w:spacing w:after="0" w:line="240" w:lineRule="auto"/>
      </w:pPr>
      <w:r>
        <w:t xml:space="preserve">x_17+x_27 </w:t>
      </w:r>
      <w:r w:rsidR="00681D91">
        <w:t>&lt;</w:t>
      </w:r>
      <w:r>
        <w:t>=1</w:t>
      </w:r>
      <w:r w:rsidR="007A08E3">
        <w:tab/>
      </w:r>
      <w:r w:rsidR="007A08E3">
        <w:tab/>
      </w:r>
      <w:r w:rsidR="007A08E3">
        <w:tab/>
      </w:r>
      <w:r w:rsidR="007A08E3">
        <w:tab/>
      </w:r>
      <w:r w:rsidR="007A08E3">
        <w:tab/>
        <w:t>(district 7 ambulance)</w:t>
      </w:r>
    </w:p>
    <w:p w14:paraId="23B091EC" w14:textId="6B83348F" w:rsidR="00274EE2" w:rsidRDefault="003930BD" w:rsidP="00292C20">
      <w:pPr>
        <w:spacing w:after="0" w:line="240" w:lineRule="auto"/>
      </w:pPr>
      <w:r>
        <w:t xml:space="preserve">x_18+x_28 </w:t>
      </w:r>
      <w:r w:rsidR="00681D91">
        <w:t>&lt;</w:t>
      </w:r>
      <w:r>
        <w:t>=1</w:t>
      </w:r>
      <w:r w:rsidR="007A08E3">
        <w:tab/>
      </w:r>
      <w:r w:rsidR="007A08E3">
        <w:tab/>
      </w:r>
      <w:r w:rsidR="007A08E3">
        <w:tab/>
      </w:r>
      <w:r w:rsidR="007A08E3">
        <w:tab/>
      </w:r>
      <w:r w:rsidR="007A08E3">
        <w:tab/>
        <w:t>(district 8 ambulance)</w:t>
      </w:r>
    </w:p>
    <w:p w14:paraId="13EE4101" w14:textId="0E99F6CE" w:rsidR="00437C46" w:rsidRDefault="00437C46" w:rsidP="00292C20">
      <w:pPr>
        <w:spacing w:after="0" w:line="240" w:lineRule="auto"/>
      </w:pPr>
      <w:r>
        <w:t>x3 &lt;= x13+x23+x14+x24+x15+x25</w:t>
      </w:r>
    </w:p>
    <w:p w14:paraId="439DF901" w14:textId="576EF49A" w:rsidR="00437C46" w:rsidRDefault="00437C46" w:rsidP="00292C20">
      <w:pPr>
        <w:spacing w:after="0" w:line="240" w:lineRule="auto"/>
      </w:pPr>
      <w:r>
        <w:t>x4 &lt;= x13+x23+x16+x26+x14+x24</w:t>
      </w:r>
    </w:p>
    <w:p w14:paraId="6F1BA6B4" w14:textId="567BB3F1" w:rsidR="00437C46" w:rsidRDefault="00437C46" w:rsidP="00292C20">
      <w:pPr>
        <w:spacing w:after="0" w:line="240" w:lineRule="auto"/>
      </w:pPr>
      <w:r>
        <w:t>x5 &lt;= x13+x16+x17+x23+x26+x27+x15+x25</w:t>
      </w:r>
    </w:p>
    <w:p w14:paraId="565A5F53" w14:textId="589D8E67" w:rsidR="00437C46" w:rsidRDefault="00437C46" w:rsidP="00292C20">
      <w:pPr>
        <w:spacing w:after="0" w:line="240" w:lineRule="auto"/>
      </w:pPr>
      <w:r>
        <w:t>x6 &lt;= x14+x15+x16+x18+x24+x25+x26+x28</w:t>
      </w:r>
    </w:p>
    <w:p w14:paraId="784B2FE3" w14:textId="237FD0EC" w:rsidR="00437C46" w:rsidRDefault="00437C46" w:rsidP="00292C20">
      <w:pPr>
        <w:spacing w:after="0" w:line="240" w:lineRule="auto"/>
        <w:rPr>
          <w:lang w:eastAsia="zh-CN"/>
        </w:rPr>
      </w:pPr>
      <w:r>
        <w:t>x7 &lt;= x15+x17+x18+x25+</w:t>
      </w:r>
      <w:r>
        <w:rPr>
          <w:lang w:eastAsia="zh-CN"/>
        </w:rPr>
        <w:t>x27+x28</w:t>
      </w:r>
    </w:p>
    <w:p w14:paraId="797EB67D" w14:textId="5EC21EC5" w:rsidR="00437C46" w:rsidRDefault="00437C46" w:rsidP="00292C20">
      <w:pPr>
        <w:spacing w:after="0" w:line="240" w:lineRule="auto"/>
      </w:pPr>
      <w:r>
        <w:rPr>
          <w:lang w:eastAsia="zh-CN"/>
        </w:rPr>
        <w:t>x8 &lt;= x16+x17+x18+x26+x27+</w:t>
      </w:r>
      <w:r w:rsidR="00510FAD">
        <w:rPr>
          <w:lang w:eastAsia="zh-CN"/>
        </w:rPr>
        <w:t>x</w:t>
      </w:r>
      <w:r>
        <w:rPr>
          <w:lang w:eastAsia="zh-CN"/>
        </w:rPr>
        <w:t>28</w:t>
      </w:r>
    </w:p>
    <w:p w14:paraId="30EA8AD2" w14:textId="21643C2C" w:rsidR="00274EE2" w:rsidRDefault="003930BD" w:rsidP="00292C20">
      <w:pPr>
        <w:spacing w:after="0" w:line="240" w:lineRule="auto"/>
      </w:pPr>
      <w:proofErr w:type="spellStart"/>
      <w:r>
        <w:t>x_ij</w:t>
      </w:r>
      <w:proofErr w:type="spellEnd"/>
      <w:r>
        <w:t xml:space="preserve"> </w:t>
      </w:r>
      <w:r w:rsidR="007A08E3">
        <w:t xml:space="preserve">&gt;=0 </w:t>
      </w:r>
      <w:r>
        <w:t xml:space="preserve">for all </w:t>
      </w:r>
      <w:proofErr w:type="spellStart"/>
      <w:r>
        <w:t>i</w:t>
      </w:r>
      <w:proofErr w:type="spellEnd"/>
      <w:r>
        <w:t xml:space="preserve">, j </w:t>
      </w:r>
      <w:r w:rsidR="007A08E3">
        <w:tab/>
      </w:r>
      <w:r w:rsidR="007A08E3">
        <w:tab/>
      </w:r>
      <w:r w:rsidR="007A08E3">
        <w:tab/>
      </w:r>
      <w:r w:rsidR="007A08E3">
        <w:tab/>
        <w:t>(non-negativity constraint)</w:t>
      </w:r>
    </w:p>
    <w:p w14:paraId="129F7BD7" w14:textId="0B5E90D8" w:rsidR="00274EE2" w:rsidRDefault="00274EE2" w:rsidP="00292C20">
      <w:pPr>
        <w:spacing w:after="0" w:line="240" w:lineRule="auto"/>
      </w:pPr>
    </w:p>
    <w:p w14:paraId="76B5A0C0" w14:textId="77777777" w:rsidR="007A08E3" w:rsidRDefault="007A08E3" w:rsidP="007A08E3">
      <w:pPr>
        <w:spacing w:after="0" w:line="240" w:lineRule="auto"/>
      </w:pPr>
      <w:r>
        <w:t>status=Optimal</w:t>
      </w:r>
    </w:p>
    <w:p w14:paraId="3BA97523" w14:textId="62CF71CA" w:rsidR="00681D91" w:rsidRDefault="00681D91" w:rsidP="00681D91">
      <w:pPr>
        <w:spacing w:after="0" w:line="240" w:lineRule="auto"/>
      </w:pPr>
      <w:r>
        <w:t>x1</w:t>
      </w:r>
      <w:r w:rsidR="003F4253">
        <w:t>3</w:t>
      </w:r>
      <w:r>
        <w:t xml:space="preserve"> = 1.0, x2</w:t>
      </w:r>
      <w:r w:rsidR="003F4253">
        <w:t>8</w:t>
      </w:r>
      <w:r>
        <w:t xml:space="preserve"> = 1.0</w:t>
      </w:r>
    </w:p>
    <w:p w14:paraId="3FFFA0B5" w14:textId="727A86D3" w:rsidR="00274EE2" w:rsidRDefault="00681D91" w:rsidP="00681D91">
      <w:pPr>
        <w:spacing w:after="0" w:line="240" w:lineRule="auto"/>
      </w:pPr>
      <w:r>
        <w:t>Objective = 2</w:t>
      </w:r>
      <w:r w:rsidR="00B2521B">
        <w:rPr>
          <w:rFonts w:hint="eastAsia"/>
          <w:lang w:eastAsia="zh-CN"/>
        </w:rPr>
        <w:t>1</w:t>
      </w:r>
      <w:r>
        <w:t xml:space="preserve">5. </w:t>
      </w:r>
      <w:r w:rsidR="007A08E3">
        <w:rPr>
          <w:lang w:eastAsia="zh-CN"/>
        </w:rPr>
        <w:t>A</w:t>
      </w:r>
      <w:r w:rsidR="007A08E3">
        <w:rPr>
          <w:rFonts w:hint="eastAsia"/>
          <w:lang w:eastAsia="zh-CN"/>
        </w:rPr>
        <w:t>m</w:t>
      </w:r>
      <w:r w:rsidR="007A08E3">
        <w:t xml:space="preserve">bulance 1 located in district </w:t>
      </w:r>
      <w:r w:rsidR="003F4253">
        <w:t xml:space="preserve">3 </w:t>
      </w:r>
      <w:r w:rsidR="007A08E3">
        <w:t xml:space="preserve">and ambulance 2 located in district 8, the people lived within 2 mins of an ambulance is maximize at </w:t>
      </w:r>
      <w:r w:rsidR="0086458B">
        <w:t>2</w:t>
      </w:r>
      <w:r w:rsidR="002A00F2">
        <w:t>2</w:t>
      </w:r>
      <w:r w:rsidR="0086458B">
        <w:t>5</w:t>
      </w:r>
      <w:r w:rsidR="00BF7EDF">
        <w:t xml:space="preserve"> </w:t>
      </w:r>
      <w:r w:rsidR="00BF7EDF">
        <w:rPr>
          <w:rFonts w:hint="eastAsia"/>
          <w:lang w:eastAsia="zh-CN"/>
        </w:rPr>
        <w:t>tho</w:t>
      </w:r>
      <w:r w:rsidR="00BF7EDF">
        <w:rPr>
          <w:lang w:eastAsia="zh-CN"/>
        </w:rPr>
        <w:t>usands</w:t>
      </w:r>
      <w:r w:rsidR="007A08E3">
        <w:t xml:space="preserve">. </w:t>
      </w:r>
    </w:p>
    <w:p w14:paraId="1AED4E4B" w14:textId="77777777" w:rsidR="007A08E3" w:rsidRDefault="007A08E3" w:rsidP="00292C20">
      <w:pPr>
        <w:spacing w:after="0" w:line="240" w:lineRule="auto"/>
      </w:pPr>
    </w:p>
    <w:p w14:paraId="0DB262AF" w14:textId="77777777" w:rsidR="0085733C" w:rsidRDefault="0085733C" w:rsidP="00292C20">
      <w:pPr>
        <w:spacing w:after="0" w:line="240" w:lineRule="auto"/>
      </w:pPr>
      <w:r w:rsidRPr="0085733C">
        <w:rPr>
          <w:b/>
        </w:rPr>
        <w:t>2.</w:t>
      </w:r>
      <w:r>
        <w:t xml:space="preserve">  Joe Inc. sells air conditioners.  </w:t>
      </w:r>
      <w:r w:rsidRPr="00AC1509">
        <w:rPr>
          <w:b/>
          <w:bCs/>
        </w:rPr>
        <w:t>The annual demand for air conditioners in each region of the country is as follows:  East, 100,000; South, 150,000; Midwest, 110,000; West, 90,000.</w:t>
      </w:r>
      <w:r>
        <w:t xml:space="preserve">  Joe Inc. is considering building the air conditioners in four different cities:  New York, Atlanta, Chicago, and Los Angeles.  The cost of producing an air conditioner</w:t>
      </w:r>
      <w:r w:rsidR="00A33D31">
        <w:t xml:space="preserve"> in a city and then shipping it to a region</w:t>
      </w:r>
      <w:r>
        <w:t xml:space="preserve"> is given in the first table below.  </w:t>
      </w:r>
      <w:r w:rsidRPr="00AC1509">
        <w:rPr>
          <w:b/>
          <w:bCs/>
        </w:rPr>
        <w:t xml:space="preserve">Any factory can produce as many as 150,000 air conditioners per year. </w:t>
      </w:r>
      <w:r>
        <w:t xml:space="preserve"> The annual fixed cost of operating a factory in each city is given in the second table below.  </w:t>
      </w:r>
      <w:r w:rsidRPr="00FB3320">
        <w:rPr>
          <w:b/>
          <w:bCs/>
        </w:rPr>
        <w:t>At least 50,000 units of the Midwest demand for air conditioners must come from New York, or at least 50,000 units of the Midwest demand must come from Atlanta</w:t>
      </w:r>
      <w:r>
        <w:t xml:space="preserve">.  Joe Inc. would like to </w:t>
      </w:r>
      <w:r w:rsidRPr="0085194E">
        <w:rPr>
          <w:b/>
          <w:bCs/>
        </w:rPr>
        <w:t>minimize annual cost</w:t>
      </w:r>
      <w:r>
        <w:t xml:space="preserve"> of meeting demand for air conditioners.</w:t>
      </w:r>
    </w:p>
    <w:p w14:paraId="0F8085C8" w14:textId="77777777" w:rsidR="0085733C" w:rsidRPr="001258DD" w:rsidRDefault="0085733C" w:rsidP="0085733C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 xml:space="preserve">Formulate the model as an </w:t>
      </w:r>
      <w:r>
        <w:rPr>
          <w:rFonts w:cstheme="minorHAnsi"/>
        </w:rPr>
        <w:t>I</w:t>
      </w:r>
      <w:r w:rsidRPr="001258DD">
        <w:rPr>
          <w:rFonts w:cstheme="minorHAnsi"/>
        </w:rPr>
        <w:t>P.</w:t>
      </w:r>
    </w:p>
    <w:p w14:paraId="5098F198" w14:textId="77777777" w:rsidR="0085733C" w:rsidRPr="001258DD" w:rsidRDefault="0085733C" w:rsidP="0085733C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>Solve the model using Python (submit your code).</w:t>
      </w:r>
    </w:p>
    <w:p w14:paraId="167926F1" w14:textId="77777777" w:rsidR="0085733C" w:rsidRPr="001258DD" w:rsidRDefault="0085733C" w:rsidP="0085733C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>Summarize the solution in a succinct and presentable manner.</w:t>
      </w:r>
    </w:p>
    <w:p w14:paraId="40D7B368" w14:textId="77777777" w:rsidR="0085733C" w:rsidRDefault="0085733C" w:rsidP="00292C20">
      <w:pPr>
        <w:spacing w:after="0" w:line="240" w:lineRule="auto"/>
      </w:pPr>
    </w:p>
    <w:tbl>
      <w:tblPr>
        <w:tblW w:w="5220" w:type="dxa"/>
        <w:jc w:val="center"/>
        <w:tblLook w:val="04A0" w:firstRow="1" w:lastRow="0" w:firstColumn="1" w:lastColumn="0" w:noHBand="0" w:noVBand="1"/>
      </w:tblPr>
      <w:tblGrid>
        <w:gridCol w:w="1620"/>
        <w:gridCol w:w="900"/>
        <w:gridCol w:w="900"/>
        <w:gridCol w:w="990"/>
        <w:gridCol w:w="810"/>
      </w:tblGrid>
      <w:tr w:rsidR="0085733C" w:rsidRPr="0085733C" w14:paraId="767B05E3" w14:textId="77777777" w:rsidTr="00A33D31">
        <w:trPr>
          <w:trHeight w:val="276"/>
          <w:jc w:val="center"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E0A7E0A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360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39216A1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Price by Region (Per Unit, $)</w:t>
            </w:r>
          </w:p>
        </w:tc>
      </w:tr>
      <w:tr w:rsidR="0085733C" w:rsidRPr="0085733C" w14:paraId="278A3BC7" w14:textId="77777777" w:rsidTr="00A33D31">
        <w:trPr>
          <w:trHeight w:val="276"/>
          <w:jc w:val="center"/>
        </w:trPr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89DC8C7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City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082C691E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East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2AC949D0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South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072186F5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Midwest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2C43290A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West</w:t>
            </w:r>
          </w:p>
        </w:tc>
      </w:tr>
      <w:tr w:rsidR="0085733C" w:rsidRPr="0085733C" w14:paraId="7053BCC7" w14:textId="77777777" w:rsidTr="00A33D31">
        <w:trPr>
          <w:trHeight w:val="276"/>
          <w:jc w:val="center"/>
        </w:trPr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D23FE48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New York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8DF0AD0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0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FAEB4BD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25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C589511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3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D5BA848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90</w:t>
            </w:r>
          </w:p>
        </w:tc>
      </w:tr>
      <w:tr w:rsidR="0085733C" w:rsidRPr="0085733C" w14:paraId="306B20E5" w14:textId="77777777" w:rsidTr="00A33D31">
        <w:trPr>
          <w:trHeight w:val="276"/>
          <w:jc w:val="center"/>
        </w:trPr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77E0A6A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Atlanta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962628C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2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E6B46C2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06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4867FA2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21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6DB26C4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70</w:t>
            </w:r>
          </w:p>
        </w:tc>
      </w:tr>
      <w:tr w:rsidR="0085733C" w:rsidRPr="0085733C" w14:paraId="15F40780" w14:textId="77777777" w:rsidTr="00A33D31">
        <w:trPr>
          <w:trHeight w:val="276"/>
          <w:jc w:val="center"/>
        </w:trPr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8D9B60E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Chicago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329E7C9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3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9AE0CC5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2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52CBA0F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FEA98C7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62</w:t>
            </w:r>
          </w:p>
        </w:tc>
      </w:tr>
      <w:tr w:rsidR="0085733C" w:rsidRPr="0085733C" w14:paraId="4E527B60" w14:textId="77777777" w:rsidTr="00A33D31">
        <w:trPr>
          <w:trHeight w:val="276"/>
          <w:jc w:val="center"/>
        </w:trPr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DD0810E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Los Angeles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2F3E1D5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9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12B89DC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E54A2D3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62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FF753B0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215</w:t>
            </w:r>
          </w:p>
        </w:tc>
      </w:tr>
    </w:tbl>
    <w:p w14:paraId="4D53F634" w14:textId="77777777" w:rsidR="0085733C" w:rsidRDefault="0085733C" w:rsidP="00292C20">
      <w:pPr>
        <w:spacing w:after="0" w:line="240" w:lineRule="auto"/>
      </w:pPr>
    </w:p>
    <w:p w14:paraId="29190B0C" w14:textId="77777777" w:rsidR="0085733C" w:rsidRPr="0085733C" w:rsidRDefault="0085733C" w:rsidP="00292C20">
      <w:pPr>
        <w:spacing w:after="0" w:line="240" w:lineRule="auto"/>
      </w:pPr>
    </w:p>
    <w:tbl>
      <w:tblPr>
        <w:tblW w:w="4860" w:type="dxa"/>
        <w:jc w:val="center"/>
        <w:tblLook w:val="04A0" w:firstRow="1" w:lastRow="0" w:firstColumn="1" w:lastColumn="0" w:noHBand="0" w:noVBand="1"/>
      </w:tblPr>
      <w:tblGrid>
        <w:gridCol w:w="1980"/>
        <w:gridCol w:w="2880"/>
      </w:tblGrid>
      <w:tr w:rsidR="0085733C" w:rsidRPr="0085733C" w14:paraId="200427C3" w14:textId="77777777" w:rsidTr="00A33D31">
        <w:trPr>
          <w:trHeight w:val="276"/>
          <w:jc w:val="center"/>
        </w:trPr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40C9A340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City</w:t>
            </w:r>
          </w:p>
        </w:tc>
        <w:tc>
          <w:tcPr>
            <w:tcW w:w="28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1288AA91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Annual Fixed Cost ($ Million)</w:t>
            </w:r>
          </w:p>
        </w:tc>
      </w:tr>
      <w:tr w:rsidR="0085733C" w:rsidRPr="0085733C" w14:paraId="4EA28DA7" w14:textId="77777777" w:rsidTr="00A33D31">
        <w:trPr>
          <w:trHeight w:val="276"/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A762853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New York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1F5D2BF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</w:t>
            </w:r>
          </w:p>
        </w:tc>
      </w:tr>
      <w:tr w:rsidR="0085733C" w:rsidRPr="0085733C" w14:paraId="75FCD30D" w14:textId="77777777" w:rsidTr="00A33D31">
        <w:trPr>
          <w:trHeight w:val="276"/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D211636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Atlanta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95DFE98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.5</w:t>
            </w:r>
          </w:p>
        </w:tc>
      </w:tr>
      <w:tr w:rsidR="0085733C" w:rsidRPr="0085733C" w14:paraId="6D69B0B3" w14:textId="77777777" w:rsidTr="00A33D31">
        <w:trPr>
          <w:trHeight w:val="276"/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F397EA6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Chicago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BBC99EB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.8</w:t>
            </w:r>
          </w:p>
        </w:tc>
      </w:tr>
      <w:tr w:rsidR="0085733C" w:rsidRPr="0085733C" w14:paraId="575B46C8" w14:textId="77777777" w:rsidTr="00A33D31">
        <w:trPr>
          <w:trHeight w:val="276"/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AACA530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Los Angeles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C49D41E" w14:textId="77777777" w:rsidR="0085733C" w:rsidRPr="0085733C" w:rsidRDefault="0085733C" w:rsidP="0085733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85733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.2</w:t>
            </w:r>
          </w:p>
        </w:tc>
      </w:tr>
    </w:tbl>
    <w:p w14:paraId="63B75639" w14:textId="4A9DC74F" w:rsidR="0095394A" w:rsidRDefault="0095394A" w:rsidP="00292C20">
      <w:pPr>
        <w:spacing w:after="0" w:line="240" w:lineRule="auto"/>
      </w:pPr>
    </w:p>
    <w:p w14:paraId="42ACD449" w14:textId="72ABB768" w:rsidR="00274EE2" w:rsidRDefault="00D36491" w:rsidP="00292C20">
      <w:pPr>
        <w:spacing w:after="0" w:line="240" w:lineRule="auto"/>
      </w:pPr>
      <w:r>
        <w:t>Variables:</w:t>
      </w:r>
    </w:p>
    <w:p w14:paraId="40A80F69" w14:textId="703588A6" w:rsidR="00D36491" w:rsidRDefault="00D36491" w:rsidP="00292C20">
      <w:pPr>
        <w:spacing w:after="0" w:line="240" w:lineRule="auto"/>
      </w:pPr>
      <w:r>
        <w:t xml:space="preserve">Let </w:t>
      </w:r>
      <w:proofErr w:type="spellStart"/>
      <w:r>
        <w:t>x_ij</w:t>
      </w:r>
      <w:proofErr w:type="spellEnd"/>
      <w:r>
        <w:t xml:space="preserve"> be the </w:t>
      </w:r>
      <w:r w:rsidR="00CB67D2">
        <w:t xml:space="preserve">number of </w:t>
      </w:r>
      <w:r>
        <w:t xml:space="preserve">conditioner produced </w:t>
      </w:r>
      <w:r w:rsidR="00CB67D2">
        <w:t xml:space="preserve">in city </w:t>
      </w:r>
      <w:proofErr w:type="spellStart"/>
      <w:r w:rsidR="00913A6F">
        <w:t>i</w:t>
      </w:r>
      <w:proofErr w:type="spellEnd"/>
      <w:r w:rsidR="00CB67D2">
        <w:t xml:space="preserve"> and shipped to region j. </w:t>
      </w:r>
    </w:p>
    <w:p w14:paraId="2FE789B4" w14:textId="208F7F85" w:rsidR="005B124E" w:rsidRDefault="005B124E" w:rsidP="00292C20">
      <w:pPr>
        <w:spacing w:after="0" w:line="240" w:lineRule="auto"/>
      </w:pPr>
      <w:r>
        <w:t xml:space="preserve">Let </w:t>
      </w:r>
      <w:proofErr w:type="spellStart"/>
      <w:r>
        <w:t>Y_i</w:t>
      </w:r>
      <w:proofErr w:type="spellEnd"/>
      <w:r>
        <w:t xml:space="preserve"> be the binary variable </w:t>
      </w:r>
      <w:r w:rsidR="00913A6F">
        <w:t>of whether a factory is open or not.</w:t>
      </w:r>
    </w:p>
    <w:p w14:paraId="3C1BCD42" w14:textId="623D1E61" w:rsidR="00EB417A" w:rsidRDefault="00EB417A" w:rsidP="00292C20">
      <w:pPr>
        <w:spacing w:after="0" w:line="240" w:lineRule="auto"/>
      </w:pPr>
      <w:r>
        <w:t xml:space="preserve">Let b be the binary variable for controlling Midwest demand from New York or </w:t>
      </w:r>
      <w:proofErr w:type="spellStart"/>
      <w:r>
        <w:t>Atalanta</w:t>
      </w:r>
      <w:proofErr w:type="spellEnd"/>
      <w:r>
        <w:t>.</w:t>
      </w:r>
    </w:p>
    <w:p w14:paraId="2B5A0A0A" w14:textId="03FC5C40" w:rsidR="00913A6F" w:rsidRPr="00A76D6F" w:rsidRDefault="00D36491" w:rsidP="00292C20">
      <w:pPr>
        <w:spacing w:after="0" w:line="240" w:lineRule="auto"/>
      </w:pPr>
      <w:r>
        <w:t xml:space="preserve">Objective: Min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000000+206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1</m:t>
                </m:r>
              </m:sub>
            </m:sSub>
            <m:r>
              <w:rPr>
                <w:rFonts w:ascii="Cambria Math" w:hAnsi="Cambria Math"/>
              </w:rPr>
              <m:t>+225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</m:sSub>
            <m:r>
              <w:rPr>
                <w:rFonts w:ascii="Cambria Math" w:hAnsi="Cambria Math"/>
              </w:rPr>
              <m:t>+230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  <m:r>
              <w:rPr>
                <w:rFonts w:ascii="Cambria Math" w:hAnsi="Cambria Math"/>
              </w:rPr>
              <m:t>+290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4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  <w:lang w:eastAsia="zh-CN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500000+225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1</m:t>
                </m:r>
              </m:sub>
            </m:sSub>
            <m:r>
              <w:rPr>
                <w:rFonts w:ascii="Cambria Math" w:hAnsi="Cambria Math"/>
              </w:rPr>
              <m:t>+206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2</m:t>
                </m:r>
              </m:sub>
            </m:sSub>
            <m:r>
              <w:rPr>
                <w:rFonts w:ascii="Cambria Math" w:hAnsi="Cambria Math"/>
              </w:rPr>
              <m:t>+221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3</m:t>
                </m:r>
              </m:sub>
            </m:sSub>
            <m:r>
              <w:rPr>
                <w:rFonts w:ascii="Cambria Math" w:hAnsi="Cambria Math"/>
              </w:rPr>
              <m:t>+270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4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800000+230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1</m:t>
                </m:r>
              </m:sub>
            </m:sSub>
            <m:r>
              <w:rPr>
                <w:rFonts w:ascii="Cambria Math" w:hAnsi="Cambria Math"/>
              </w:rPr>
              <m:t>+221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2</m:t>
                </m:r>
              </m:sub>
            </m:sSub>
            <m:r>
              <w:rPr>
                <w:rFonts w:ascii="Cambria Math" w:hAnsi="Cambria Math"/>
              </w:rPr>
              <m:t>+208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3</m:t>
                </m:r>
              </m:sub>
            </m:sSub>
            <m:r>
              <w:rPr>
                <w:rFonts w:ascii="Cambria Math" w:hAnsi="Cambria Math"/>
              </w:rPr>
              <m:t>+26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4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200000+290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1</m:t>
                </m:r>
              </m:sub>
            </m:sSub>
            <m:r>
              <w:rPr>
                <w:rFonts w:ascii="Cambria Math" w:hAnsi="Cambria Math"/>
              </w:rPr>
              <m:t>+270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</m:sSub>
            <m:r>
              <w:rPr>
                <w:rFonts w:ascii="Cambria Math" w:hAnsi="Cambria Math"/>
              </w:rPr>
              <m:t>+26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  <m:r>
              <w:rPr>
                <w:rFonts w:ascii="Cambria Math" w:hAnsi="Cambria Math"/>
              </w:rPr>
              <m:t>+215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4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</w:p>
    <w:p w14:paraId="31BF4DCC" w14:textId="2CCD8AA5" w:rsidR="00274EE2" w:rsidRDefault="00DA22AF" w:rsidP="00292C20">
      <w:pPr>
        <w:spacing w:after="0" w:line="240" w:lineRule="auto"/>
      </w:pPr>
      <w:r>
        <w:t>Subject To:</w:t>
      </w:r>
    </w:p>
    <w:p w14:paraId="287B603F" w14:textId="38354F57" w:rsidR="00274EE2" w:rsidRDefault="001F08C3" w:rsidP="00292C20">
      <w:pPr>
        <w:spacing w:after="0" w:line="24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1</m:t>
            </m:r>
          </m:sub>
        </m:sSub>
        <m:r>
          <w:rPr>
            <w:rFonts w:ascii="Cambria Math" w:hAnsi="Cambria Math"/>
          </w:rPr>
          <m:t>=100000</m:t>
        </m:r>
      </m:oMath>
      <w:r w:rsidR="004C396E">
        <w:tab/>
      </w:r>
      <w:r w:rsidR="00806743">
        <w:t>(</w:t>
      </w:r>
      <w:r w:rsidR="00DA22AF">
        <w:t>Demand constraint for East</w:t>
      </w:r>
      <w:r w:rsidR="00806743">
        <w:t>)</w:t>
      </w:r>
    </w:p>
    <w:p w14:paraId="3D3E92CC" w14:textId="70319C96" w:rsidR="00274EE2" w:rsidRDefault="001F08C3" w:rsidP="00292C20">
      <w:pPr>
        <w:spacing w:after="0" w:line="24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2</m:t>
            </m:r>
          </m:sub>
        </m:sSub>
        <m:r>
          <w:rPr>
            <w:rFonts w:ascii="Cambria Math" w:hAnsi="Cambria Math"/>
          </w:rPr>
          <m:t>=150000</m:t>
        </m:r>
      </m:oMath>
      <w:r w:rsidR="00383610">
        <w:tab/>
      </w:r>
      <w:r w:rsidR="003C11E4">
        <w:t>(</w:t>
      </w:r>
      <w:r w:rsidR="00DA22AF">
        <w:t>Demand constraint for south</w:t>
      </w:r>
      <w:r w:rsidR="003C11E4">
        <w:t>)</w:t>
      </w:r>
    </w:p>
    <w:p w14:paraId="22E8EFC3" w14:textId="3A511A7B" w:rsidR="00274EE2" w:rsidRDefault="001F08C3" w:rsidP="00292C20">
      <w:pPr>
        <w:spacing w:after="0" w:line="24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3</m:t>
            </m:r>
          </m:sub>
        </m:sSub>
        <m:r>
          <w:rPr>
            <w:rFonts w:ascii="Cambria Math" w:hAnsi="Cambria Math"/>
          </w:rPr>
          <m:t>=110000</m:t>
        </m:r>
      </m:oMath>
      <w:r w:rsidR="00383610">
        <w:tab/>
      </w:r>
      <w:r w:rsidR="003C11E4">
        <w:t>(</w:t>
      </w:r>
      <w:r w:rsidR="00DA22AF">
        <w:t xml:space="preserve">Demand constraint for </w:t>
      </w:r>
      <w:r w:rsidR="003C11E4">
        <w:t>Midwest)</w:t>
      </w:r>
    </w:p>
    <w:p w14:paraId="64E05607" w14:textId="7EC76A0E" w:rsidR="00274EE2" w:rsidRDefault="001F08C3" w:rsidP="00292C20">
      <w:pPr>
        <w:spacing w:after="0" w:line="24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4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4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4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4</m:t>
            </m:r>
          </m:sub>
        </m:sSub>
        <m:r>
          <w:rPr>
            <w:rFonts w:ascii="Cambria Math" w:hAnsi="Cambria Math"/>
          </w:rPr>
          <m:t>=90000</m:t>
        </m:r>
      </m:oMath>
      <w:r w:rsidR="00383610">
        <w:tab/>
      </w:r>
      <w:r w:rsidR="003C11E4">
        <w:t>(</w:t>
      </w:r>
      <w:r w:rsidR="00DA22AF">
        <w:t>Demand constraint for west</w:t>
      </w:r>
      <w:r w:rsidR="003C11E4">
        <w:t>)</w:t>
      </w:r>
    </w:p>
    <w:p w14:paraId="16D8AC5A" w14:textId="7183016B" w:rsidR="00EB30C4" w:rsidRDefault="001F08C3" w:rsidP="00292C20">
      <w:pPr>
        <w:spacing w:after="0" w:line="24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≥ 50000b</m:t>
        </m:r>
      </m:oMath>
      <w:r w:rsidR="00EB417A">
        <w:tab/>
      </w:r>
      <w:r w:rsidR="00EB417A">
        <w:tab/>
      </w:r>
      <w:r w:rsidR="00A71FE7">
        <w:tab/>
      </w:r>
      <w:r w:rsidR="00EB30C4">
        <w:tab/>
        <w:t>(</w:t>
      </w:r>
      <w:r w:rsidR="004C396E">
        <w:t xml:space="preserve">50000 </w:t>
      </w:r>
      <w:r w:rsidR="00EB30C4" w:rsidRPr="00EB30C4">
        <w:t>Midwest demand from New York</w:t>
      </w:r>
      <w:r w:rsidR="00EB30C4">
        <w:t>)</w:t>
      </w:r>
    </w:p>
    <w:p w14:paraId="22777254" w14:textId="327AECFF" w:rsidR="00A71FE7" w:rsidRPr="00EB30C4" w:rsidRDefault="001F08C3" w:rsidP="00292C20">
      <w:pPr>
        <w:spacing w:after="0" w:line="24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  <m:r>
          <w:rPr>
            <w:rFonts w:ascii="Cambria Math" w:hAnsi="Cambria Math"/>
          </w:rPr>
          <m:t>≥ 50000(1-b</m:t>
        </m:r>
        <m:r>
          <w:rPr>
            <w:rFonts w:ascii="Cambria Math" w:hAnsi="Cambria Math"/>
            <w:lang w:eastAsia="zh-CN"/>
          </w:rPr>
          <m:t>)</m:t>
        </m:r>
      </m:oMath>
      <w:r w:rsidR="00A71FE7">
        <w:t xml:space="preserve"> </w:t>
      </w:r>
      <w:r w:rsidR="00A71FE7">
        <w:tab/>
      </w:r>
      <w:r w:rsidR="00517595">
        <w:tab/>
      </w:r>
      <w:r w:rsidR="00A71FE7">
        <w:tab/>
        <w:t xml:space="preserve">(50000 </w:t>
      </w:r>
      <w:r w:rsidR="00EB417A">
        <w:t>M</w:t>
      </w:r>
      <w:r w:rsidR="00A71FE7">
        <w:t>idwest demand from Atlanta)</w:t>
      </w:r>
    </w:p>
    <w:p w14:paraId="5F937718" w14:textId="5B7B713F" w:rsidR="00274EE2" w:rsidRDefault="004C396E" w:rsidP="00292C20">
      <w:pPr>
        <w:spacing w:after="0" w:line="240" w:lineRule="auto"/>
      </w:pPr>
      <m:oMath>
        <m:r>
          <w:rPr>
            <w:rFonts w:ascii="Cambria Math" w:hAnsi="Cambria Math"/>
          </w:rPr>
          <w:lastRenderedPageBreak/>
          <m:t xml:space="preserve"> </m:t>
        </m:r>
        <m:nary>
          <m:naryPr>
            <m:chr m:val="∑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  <m:r>
          <w:rPr>
            <w:rFonts w:ascii="Cambria Math" w:hAnsi="Cambria Math"/>
          </w:rPr>
          <m:t>≤ 15000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C11E4">
        <w:tab/>
      </w:r>
      <w:r w:rsidR="003C11E4">
        <w:tab/>
      </w:r>
      <w:r>
        <w:tab/>
      </w:r>
      <w:r w:rsidR="003C11E4">
        <w:t>(</w:t>
      </w:r>
      <w:r w:rsidR="00066003">
        <w:t>Upper limit for each factory if factory is open</w:t>
      </w:r>
      <w:r w:rsidR="003C11E4">
        <w:t>)</w:t>
      </w:r>
    </w:p>
    <w:p w14:paraId="16687912" w14:textId="10AC746F" w:rsidR="00274EE2" w:rsidRDefault="001F08C3" w:rsidP="00292C20">
      <w:pPr>
        <w:spacing w:after="0" w:line="240" w:lineRule="auto"/>
      </w:pP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 w:hint="eastAsia"/>
                <w:lang w:eastAsia="zh-CN"/>
              </w:rPr>
              <m:t>x</m:t>
            </m:r>
            <m:ctrlPr>
              <w:rPr>
                <w:rFonts w:ascii="Cambria Math" w:hAnsi="Cambria Math" w:hint="eastAsia"/>
                <w:i/>
                <w:lang w:eastAsia="zh-CN"/>
              </w:rPr>
            </m:ctrlPr>
          </m:e>
          <m:sub>
            <m:r>
              <w:rPr>
                <w:rFonts w:ascii="Cambria Math" w:hAnsi="Cambria Math" w:hint="eastAsia"/>
                <w:lang w:eastAsia="zh-CN"/>
              </w:rPr>
              <m:t>ij</m:t>
            </m:r>
          </m:sub>
        </m:sSub>
        <m:r>
          <w:rPr>
            <w:rFonts w:ascii="Cambria Math" w:hAnsi="Cambria Math"/>
            <w:lang w:eastAsia="zh-CN"/>
          </w:rPr>
          <m:t xml:space="preserve">≥0 </m:t>
        </m:r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∀</m:t>
            </m:r>
          </m:e>
          <m:sub>
            <m:r>
              <w:rPr>
                <w:rFonts w:ascii="Cambria Math" w:hAnsi="Cambria Math"/>
                <w:lang w:eastAsia="zh-CN"/>
              </w:rPr>
              <m:t>i,j</m:t>
            </m:r>
          </m:sub>
        </m:sSub>
      </m:oMath>
      <w:r w:rsidR="004C396E">
        <w:rPr>
          <w:lang w:eastAsia="zh-CN"/>
        </w:rPr>
        <w:tab/>
      </w:r>
      <w:r w:rsidR="00EB30C4">
        <w:rPr>
          <w:lang w:eastAsia="zh-CN"/>
        </w:rPr>
        <w:tab/>
      </w:r>
      <w:r w:rsidR="00EB30C4">
        <w:rPr>
          <w:lang w:eastAsia="zh-CN"/>
        </w:rPr>
        <w:tab/>
      </w:r>
      <w:r w:rsidR="00EB30C4">
        <w:rPr>
          <w:lang w:eastAsia="zh-CN"/>
        </w:rPr>
        <w:tab/>
      </w:r>
      <w:r w:rsidR="00A26F58">
        <w:t>(non-negativi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EB417A" w14:paraId="683A7A7E" w14:textId="77777777" w:rsidTr="00EB417A">
        <w:tc>
          <w:tcPr>
            <w:tcW w:w="1870" w:type="dxa"/>
          </w:tcPr>
          <w:p w14:paraId="380AA9DB" w14:textId="77777777" w:rsidR="00EB417A" w:rsidRDefault="00EB417A" w:rsidP="00292C20"/>
        </w:tc>
        <w:tc>
          <w:tcPr>
            <w:tcW w:w="1870" w:type="dxa"/>
          </w:tcPr>
          <w:p w14:paraId="0C230623" w14:textId="3C856118" w:rsidR="00EB417A" w:rsidRDefault="00D71C4D" w:rsidP="00292C20">
            <w:r>
              <w:t>East</w:t>
            </w:r>
          </w:p>
        </w:tc>
        <w:tc>
          <w:tcPr>
            <w:tcW w:w="1870" w:type="dxa"/>
          </w:tcPr>
          <w:p w14:paraId="36AF1C72" w14:textId="4B83031F" w:rsidR="00EB417A" w:rsidRDefault="00D71C4D" w:rsidP="00292C20">
            <w:r>
              <w:t xml:space="preserve">South </w:t>
            </w:r>
          </w:p>
        </w:tc>
        <w:tc>
          <w:tcPr>
            <w:tcW w:w="1870" w:type="dxa"/>
          </w:tcPr>
          <w:p w14:paraId="76E30FF0" w14:textId="693FD634" w:rsidR="00EB417A" w:rsidRDefault="00D71C4D" w:rsidP="00292C20">
            <w:r>
              <w:t>Midwest</w:t>
            </w:r>
          </w:p>
        </w:tc>
        <w:tc>
          <w:tcPr>
            <w:tcW w:w="1870" w:type="dxa"/>
          </w:tcPr>
          <w:p w14:paraId="5EAE34E7" w14:textId="4AF9FC93" w:rsidR="00EB417A" w:rsidRDefault="00D71C4D" w:rsidP="00292C20">
            <w:r>
              <w:t>West</w:t>
            </w:r>
          </w:p>
          <w:p w14:paraId="7FE751CF" w14:textId="735B600D" w:rsidR="00D71C4D" w:rsidRDefault="00D71C4D" w:rsidP="00292C20"/>
        </w:tc>
      </w:tr>
      <w:tr w:rsidR="00EB417A" w14:paraId="0F2637E5" w14:textId="77777777" w:rsidTr="00EB417A">
        <w:tc>
          <w:tcPr>
            <w:tcW w:w="1870" w:type="dxa"/>
          </w:tcPr>
          <w:p w14:paraId="267A1D33" w14:textId="56E51C4B" w:rsidR="00EB417A" w:rsidRDefault="00D71C4D" w:rsidP="00292C20">
            <w:r>
              <w:t>New York</w:t>
            </w:r>
          </w:p>
        </w:tc>
        <w:tc>
          <w:tcPr>
            <w:tcW w:w="1870" w:type="dxa"/>
          </w:tcPr>
          <w:p w14:paraId="35BEF6CF" w14:textId="0CA24AC0" w:rsidR="00EB417A" w:rsidRDefault="005F4072" w:rsidP="00292C20">
            <w:r>
              <w:t>100000</w:t>
            </w:r>
          </w:p>
        </w:tc>
        <w:tc>
          <w:tcPr>
            <w:tcW w:w="1870" w:type="dxa"/>
          </w:tcPr>
          <w:p w14:paraId="7A0F2F66" w14:textId="210CE3A9" w:rsidR="00EB417A" w:rsidRDefault="00D71C4D" w:rsidP="00292C20">
            <w:r>
              <w:t>0</w:t>
            </w:r>
          </w:p>
        </w:tc>
        <w:tc>
          <w:tcPr>
            <w:tcW w:w="1870" w:type="dxa"/>
          </w:tcPr>
          <w:p w14:paraId="339A51D8" w14:textId="5D3F07DC" w:rsidR="00EB417A" w:rsidRDefault="005F4072" w:rsidP="00292C20">
            <w:r>
              <w:t>50000</w:t>
            </w:r>
          </w:p>
        </w:tc>
        <w:tc>
          <w:tcPr>
            <w:tcW w:w="1870" w:type="dxa"/>
          </w:tcPr>
          <w:p w14:paraId="424293A0" w14:textId="7520F16F" w:rsidR="00EB417A" w:rsidRDefault="00D71C4D" w:rsidP="00292C20">
            <w:r>
              <w:t>0</w:t>
            </w:r>
          </w:p>
        </w:tc>
      </w:tr>
      <w:tr w:rsidR="00EB417A" w14:paraId="7677B408" w14:textId="77777777" w:rsidTr="00EB417A">
        <w:tc>
          <w:tcPr>
            <w:tcW w:w="1870" w:type="dxa"/>
          </w:tcPr>
          <w:p w14:paraId="483B0CB4" w14:textId="51904C4F" w:rsidR="00EB417A" w:rsidRDefault="00D71C4D" w:rsidP="00292C20">
            <w:r>
              <w:t>Atlanta</w:t>
            </w:r>
          </w:p>
        </w:tc>
        <w:tc>
          <w:tcPr>
            <w:tcW w:w="1870" w:type="dxa"/>
          </w:tcPr>
          <w:p w14:paraId="1C633E4B" w14:textId="5F03FFBE" w:rsidR="00EB417A" w:rsidRDefault="00CA1129" w:rsidP="00292C20">
            <w:r>
              <w:t>0</w:t>
            </w:r>
          </w:p>
        </w:tc>
        <w:tc>
          <w:tcPr>
            <w:tcW w:w="1870" w:type="dxa"/>
          </w:tcPr>
          <w:p w14:paraId="2659821D" w14:textId="444ACD8C" w:rsidR="00EB417A" w:rsidRDefault="00CA1129" w:rsidP="00292C20">
            <w:r>
              <w:t>1</w:t>
            </w:r>
            <w:r w:rsidR="005F4072">
              <w:t>5</w:t>
            </w:r>
            <w:r>
              <w:t>0000</w:t>
            </w:r>
          </w:p>
        </w:tc>
        <w:tc>
          <w:tcPr>
            <w:tcW w:w="1870" w:type="dxa"/>
          </w:tcPr>
          <w:p w14:paraId="52E15538" w14:textId="643E2F25" w:rsidR="00EB417A" w:rsidRDefault="005F4072" w:rsidP="00292C20">
            <w:r>
              <w:t>0</w:t>
            </w:r>
          </w:p>
        </w:tc>
        <w:tc>
          <w:tcPr>
            <w:tcW w:w="1870" w:type="dxa"/>
          </w:tcPr>
          <w:p w14:paraId="298F3883" w14:textId="1283B934" w:rsidR="00EB417A" w:rsidRDefault="00D71C4D" w:rsidP="00292C20">
            <w:r>
              <w:t>0</w:t>
            </w:r>
          </w:p>
        </w:tc>
      </w:tr>
      <w:tr w:rsidR="00EB417A" w14:paraId="2D2064A4" w14:textId="77777777" w:rsidTr="00EB417A">
        <w:tc>
          <w:tcPr>
            <w:tcW w:w="1870" w:type="dxa"/>
          </w:tcPr>
          <w:p w14:paraId="69428AD1" w14:textId="317863AF" w:rsidR="00EB417A" w:rsidRDefault="00D71C4D" w:rsidP="00292C20">
            <w:r>
              <w:t>Chicago</w:t>
            </w:r>
          </w:p>
        </w:tc>
        <w:tc>
          <w:tcPr>
            <w:tcW w:w="1870" w:type="dxa"/>
          </w:tcPr>
          <w:p w14:paraId="38D47421" w14:textId="31DE3AD2" w:rsidR="00EB417A" w:rsidRDefault="005F4072" w:rsidP="00292C20">
            <w:r>
              <w:t>0</w:t>
            </w:r>
          </w:p>
        </w:tc>
        <w:tc>
          <w:tcPr>
            <w:tcW w:w="1870" w:type="dxa"/>
          </w:tcPr>
          <w:p w14:paraId="4977E7A9" w14:textId="0C7CD979" w:rsidR="00EB417A" w:rsidRDefault="005F4072" w:rsidP="00292C20">
            <w:r>
              <w:t>0</w:t>
            </w:r>
          </w:p>
        </w:tc>
        <w:tc>
          <w:tcPr>
            <w:tcW w:w="1870" w:type="dxa"/>
          </w:tcPr>
          <w:p w14:paraId="17FF17C9" w14:textId="6CFE9567" w:rsidR="00EB417A" w:rsidRDefault="005F4072" w:rsidP="00292C20">
            <w:r>
              <w:t>0</w:t>
            </w:r>
          </w:p>
        </w:tc>
        <w:tc>
          <w:tcPr>
            <w:tcW w:w="1870" w:type="dxa"/>
          </w:tcPr>
          <w:p w14:paraId="3040483F" w14:textId="6E731CCC" w:rsidR="00EB417A" w:rsidRDefault="00D71C4D" w:rsidP="00292C20">
            <w:r>
              <w:t>0</w:t>
            </w:r>
          </w:p>
        </w:tc>
      </w:tr>
      <w:tr w:rsidR="00EB417A" w14:paraId="609D1F3E" w14:textId="77777777" w:rsidTr="00EB417A">
        <w:tc>
          <w:tcPr>
            <w:tcW w:w="1870" w:type="dxa"/>
          </w:tcPr>
          <w:p w14:paraId="4EC1B38E" w14:textId="462BFA7B" w:rsidR="00EB417A" w:rsidRDefault="00D71C4D" w:rsidP="00292C20">
            <w:r>
              <w:t xml:space="preserve">Los Angeles </w:t>
            </w:r>
          </w:p>
        </w:tc>
        <w:tc>
          <w:tcPr>
            <w:tcW w:w="1870" w:type="dxa"/>
          </w:tcPr>
          <w:p w14:paraId="78122F77" w14:textId="768B67F3" w:rsidR="00EB417A" w:rsidRDefault="00D71C4D" w:rsidP="00292C20">
            <w:r>
              <w:t>0</w:t>
            </w:r>
          </w:p>
        </w:tc>
        <w:tc>
          <w:tcPr>
            <w:tcW w:w="1870" w:type="dxa"/>
          </w:tcPr>
          <w:p w14:paraId="6CB3E31C" w14:textId="4CC8B165" w:rsidR="00EB417A" w:rsidRDefault="00D71C4D" w:rsidP="00292C20">
            <w:r>
              <w:t>0</w:t>
            </w:r>
          </w:p>
        </w:tc>
        <w:tc>
          <w:tcPr>
            <w:tcW w:w="1870" w:type="dxa"/>
          </w:tcPr>
          <w:p w14:paraId="4C1CA52E" w14:textId="13343870" w:rsidR="00EB417A" w:rsidRDefault="005F4072" w:rsidP="00292C20">
            <w:r>
              <w:t>60000</w:t>
            </w:r>
          </w:p>
        </w:tc>
        <w:tc>
          <w:tcPr>
            <w:tcW w:w="1870" w:type="dxa"/>
          </w:tcPr>
          <w:p w14:paraId="01F9A0DE" w14:textId="3E453F5E" w:rsidR="00EB417A" w:rsidRDefault="00D71C4D" w:rsidP="00292C20">
            <w:r>
              <w:t>90000</w:t>
            </w:r>
          </w:p>
        </w:tc>
      </w:tr>
    </w:tbl>
    <w:p w14:paraId="37DDC8DE" w14:textId="3F455D26" w:rsidR="00274EE2" w:rsidRDefault="00CA1129" w:rsidP="00292C20">
      <w:pPr>
        <w:spacing w:after="0" w:line="240" w:lineRule="auto"/>
      </w:pPr>
      <w:r>
        <w:t xml:space="preserve">The optimal objective is minimized at </w:t>
      </w:r>
      <w:r w:rsidR="005F4072" w:rsidRPr="005F4072">
        <w:t>115770000.0</w:t>
      </w:r>
      <w:r>
        <w:t>.</w:t>
      </w:r>
    </w:p>
    <w:p w14:paraId="26776B91" w14:textId="4E6650E6" w:rsidR="00274EE2" w:rsidRDefault="00274EE2" w:rsidP="00292C20">
      <w:pPr>
        <w:spacing w:after="0" w:line="240" w:lineRule="auto"/>
      </w:pPr>
    </w:p>
    <w:p w14:paraId="5436DA84" w14:textId="77777777" w:rsidR="00E24BDD" w:rsidRDefault="00E24BDD" w:rsidP="00292C20">
      <w:pPr>
        <w:spacing w:after="0" w:line="240" w:lineRule="auto"/>
      </w:pPr>
    </w:p>
    <w:p w14:paraId="0B73B44F" w14:textId="77777777" w:rsidR="00FB1270" w:rsidRDefault="00A33D31" w:rsidP="00292C20">
      <w:pPr>
        <w:spacing w:after="0" w:line="240" w:lineRule="auto"/>
      </w:pPr>
      <w:r>
        <w:rPr>
          <w:b/>
        </w:rPr>
        <w:t>3</w:t>
      </w:r>
      <w:r w:rsidR="001640E0" w:rsidRPr="001640E0">
        <w:rPr>
          <w:b/>
        </w:rPr>
        <w:t xml:space="preserve">.  </w:t>
      </w:r>
      <w:r>
        <w:t>Joe’s Fun Bus operates buses between Baltimore and Boston.  A bus trip between these two cities takes 6 hours.  Federal law requires that a driver rest for four or more hours between trips</w:t>
      </w:r>
      <w:r w:rsidRPr="00C741C3">
        <w:rPr>
          <w:b/>
          <w:bCs/>
        </w:rPr>
        <w:t>.  A driver’s workday consists of two trips:  one from Baltimore to Boston and one from Boston to Baltimore (or vice versa).</w:t>
      </w:r>
      <w:r>
        <w:t xml:space="preserve">  The table below gives the departure times for the buses.  Joe’s Fun Bus wants to create a schedule to </w:t>
      </w:r>
      <w:r w:rsidRPr="00A26F58">
        <w:rPr>
          <w:b/>
          <w:bCs/>
        </w:rPr>
        <w:t xml:space="preserve">minimize the </w:t>
      </w:r>
      <w:r w:rsidR="00DC32D3" w:rsidRPr="00A26F58">
        <w:rPr>
          <w:b/>
          <w:bCs/>
        </w:rPr>
        <w:t xml:space="preserve">sum of </w:t>
      </w:r>
      <w:r w:rsidRPr="00A26F58">
        <w:rPr>
          <w:b/>
          <w:bCs/>
        </w:rPr>
        <w:t>downtime for all drivers</w:t>
      </w:r>
      <w:r>
        <w:t>.  How should Joe’s Fun Bus assign crews?</w:t>
      </w:r>
    </w:p>
    <w:p w14:paraId="70D8E7E1" w14:textId="77777777" w:rsidR="00A33D31" w:rsidRDefault="00A33D31" w:rsidP="00292C20">
      <w:pPr>
        <w:spacing w:after="0" w:line="240" w:lineRule="auto"/>
      </w:pPr>
      <w:r>
        <w:t>Note:  It is permissible for a driver’s “day” to overlap midnight.  For example, a Baltimore-based driver can be assigned to the Baltimore-Boston 3PM trip and the Boston-Baltimore 6AM trip.</w:t>
      </w:r>
    </w:p>
    <w:p w14:paraId="4C4490E2" w14:textId="77777777" w:rsidR="001640E0" w:rsidRDefault="001640E0" w:rsidP="00292C20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 xml:space="preserve">Formulate the model as an </w:t>
      </w:r>
      <w:r w:rsidR="00A33D31">
        <w:rPr>
          <w:rFonts w:cstheme="minorHAnsi"/>
        </w:rPr>
        <w:t xml:space="preserve">Assignment </w:t>
      </w:r>
      <w:r w:rsidR="00597041">
        <w:rPr>
          <w:rFonts w:cstheme="minorHAnsi"/>
        </w:rPr>
        <w:t>p</w:t>
      </w:r>
      <w:r w:rsidR="00A33D31">
        <w:rPr>
          <w:rFonts w:cstheme="minorHAnsi"/>
        </w:rPr>
        <w:t>roblem</w:t>
      </w:r>
      <w:r w:rsidRPr="001258DD">
        <w:rPr>
          <w:rFonts w:cstheme="minorHAnsi"/>
        </w:rPr>
        <w:t>.</w:t>
      </w:r>
    </w:p>
    <w:p w14:paraId="7D770889" w14:textId="77777777" w:rsidR="00A33D31" w:rsidRPr="001258DD" w:rsidRDefault="00A33D31" w:rsidP="00292C20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Solve the model by-hand using the Hungarian Algorithm.</w:t>
      </w:r>
    </w:p>
    <w:p w14:paraId="5A8F7930" w14:textId="77777777" w:rsidR="001640E0" w:rsidRPr="001258DD" w:rsidRDefault="001640E0" w:rsidP="00292C20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 xml:space="preserve">Solve the </w:t>
      </w:r>
      <w:r w:rsidR="001C64CA">
        <w:rPr>
          <w:rFonts w:cstheme="minorHAnsi"/>
        </w:rPr>
        <w:t xml:space="preserve">Assignment problem formulation </w:t>
      </w:r>
      <w:r w:rsidRPr="001258DD">
        <w:rPr>
          <w:rFonts w:cstheme="minorHAnsi"/>
        </w:rPr>
        <w:t>model using Python (submit your code).</w:t>
      </w:r>
    </w:p>
    <w:p w14:paraId="4D29055F" w14:textId="77777777" w:rsidR="001640E0" w:rsidRPr="001258DD" w:rsidRDefault="001640E0" w:rsidP="00292C20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>Summarize the solution</w:t>
      </w:r>
      <w:r w:rsidR="00597041">
        <w:rPr>
          <w:rFonts w:cstheme="minorHAnsi"/>
        </w:rPr>
        <w:t>s</w:t>
      </w:r>
      <w:r w:rsidRPr="001258DD">
        <w:rPr>
          <w:rFonts w:cstheme="minorHAnsi"/>
        </w:rPr>
        <w:t xml:space="preserve"> in a succinct and presentable manner.</w:t>
      </w:r>
    </w:p>
    <w:p w14:paraId="39BFECAC" w14:textId="77777777" w:rsidR="00D82D74" w:rsidRDefault="00D82D74" w:rsidP="00292C20">
      <w:pPr>
        <w:spacing w:after="0" w:line="240" w:lineRule="auto"/>
      </w:pPr>
    </w:p>
    <w:tbl>
      <w:tblPr>
        <w:tblW w:w="6205" w:type="dxa"/>
        <w:jc w:val="center"/>
        <w:tblLook w:val="04A0" w:firstRow="1" w:lastRow="0" w:firstColumn="1" w:lastColumn="0" w:noHBand="0" w:noVBand="1"/>
      </w:tblPr>
      <w:tblGrid>
        <w:gridCol w:w="1075"/>
        <w:gridCol w:w="1620"/>
        <w:gridCol w:w="720"/>
        <w:gridCol w:w="1170"/>
        <w:gridCol w:w="1620"/>
      </w:tblGrid>
      <w:tr w:rsidR="00A33D31" w:rsidRPr="00A33D31" w14:paraId="480D0B00" w14:textId="77777777" w:rsidTr="00A33D31">
        <w:trPr>
          <w:trHeight w:val="276"/>
          <w:jc w:val="center"/>
        </w:trPr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12E75030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Trip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EFC02C6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Departure Time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5034EC1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AF1205F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Trip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F73C9AE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Departure Time</w:t>
            </w:r>
          </w:p>
        </w:tc>
      </w:tr>
      <w:tr w:rsidR="00A33D31" w:rsidRPr="00A33D31" w14:paraId="70802EF2" w14:textId="77777777" w:rsidTr="00A33D31">
        <w:trPr>
          <w:trHeight w:val="276"/>
          <w:jc w:val="center"/>
        </w:trPr>
        <w:tc>
          <w:tcPr>
            <w:tcW w:w="107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76BE354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oston 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0FCEFAC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:00 AM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2837160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7A14C30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altimore 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1F49EE3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5:30 AM</w:t>
            </w:r>
          </w:p>
        </w:tc>
      </w:tr>
      <w:tr w:rsidR="00A33D31" w:rsidRPr="00A33D31" w14:paraId="241E7D6E" w14:textId="77777777" w:rsidTr="00A33D31">
        <w:trPr>
          <w:trHeight w:val="276"/>
          <w:jc w:val="center"/>
        </w:trPr>
        <w:tc>
          <w:tcPr>
            <w:tcW w:w="107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095FADF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oston 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4C5E15B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7:30 AM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6631736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27E259C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altimore 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C75893B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9:00 AM</w:t>
            </w:r>
          </w:p>
        </w:tc>
      </w:tr>
      <w:tr w:rsidR="00A33D31" w:rsidRPr="00A33D31" w14:paraId="18411912" w14:textId="77777777" w:rsidTr="00A33D31">
        <w:trPr>
          <w:trHeight w:val="276"/>
          <w:jc w:val="center"/>
        </w:trPr>
        <w:tc>
          <w:tcPr>
            <w:tcW w:w="107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0BEB0CA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oston 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E910853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11:30 AM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CF95B47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52F87D7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altimore 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B7AFCCD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3:00 PM</w:t>
            </w:r>
          </w:p>
        </w:tc>
      </w:tr>
      <w:tr w:rsidR="00A33D31" w:rsidRPr="00A33D31" w14:paraId="27404707" w14:textId="77777777" w:rsidTr="00A33D31">
        <w:trPr>
          <w:trHeight w:val="276"/>
          <w:jc w:val="center"/>
        </w:trPr>
        <w:tc>
          <w:tcPr>
            <w:tcW w:w="107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46B7DCA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oston 4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AC57556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7:00 PM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43364F9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2B55A55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altimore 4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257395C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6:30 PM</w:t>
            </w:r>
          </w:p>
        </w:tc>
      </w:tr>
      <w:tr w:rsidR="00A33D31" w:rsidRPr="00A33D31" w14:paraId="72FC7343" w14:textId="77777777" w:rsidTr="00A33D31">
        <w:trPr>
          <w:trHeight w:val="276"/>
          <w:jc w:val="center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7F1B1C1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oston 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E3D2DA1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12:30 AM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C0C3E46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17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0CBDD388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Baltimore 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968C28C" w14:textId="77777777" w:rsidR="00A33D31" w:rsidRPr="00A33D31" w:rsidRDefault="00A33D31" w:rsidP="00A33D3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33D31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Midnight</w:t>
            </w:r>
          </w:p>
        </w:tc>
      </w:tr>
    </w:tbl>
    <w:p w14:paraId="0E35176F" w14:textId="185C9011" w:rsidR="00274EE2" w:rsidRDefault="00E24BDD" w:rsidP="00292C20">
      <w:pPr>
        <w:spacing w:after="0" w:line="240" w:lineRule="auto"/>
      </w:pPr>
      <w:r>
        <w:t>Variables:</w:t>
      </w:r>
    </w:p>
    <w:p w14:paraId="65A3698C" w14:textId="5498B289" w:rsidR="00701DC9" w:rsidRDefault="00701DC9" w:rsidP="00292C20">
      <w:pPr>
        <w:spacing w:after="0" w:line="240" w:lineRule="auto"/>
      </w:pPr>
      <w:r>
        <w:t xml:space="preserve">Let </w:t>
      </w:r>
      <w:proofErr w:type="spellStart"/>
      <w:r>
        <w:t>xij</w:t>
      </w:r>
      <w:proofErr w:type="spellEnd"/>
      <w:r>
        <w:t xml:space="preserve"> be the binary for bus from Baltimore to Boston, </w:t>
      </w:r>
      <w:proofErr w:type="spellStart"/>
      <w:r>
        <w:t>i</w:t>
      </w:r>
      <w:proofErr w:type="spellEnd"/>
      <w:r>
        <w:t>=1,2,3,4,5; j=1,2,3,4,5.</w:t>
      </w:r>
    </w:p>
    <w:p w14:paraId="4B51519E" w14:textId="788A4A92" w:rsidR="00701DC9" w:rsidRDefault="00701DC9" w:rsidP="00292C20">
      <w:pPr>
        <w:spacing w:after="0" w:line="240" w:lineRule="auto"/>
      </w:pPr>
      <w:r>
        <w:t xml:space="preserve">Let </w:t>
      </w:r>
      <w:proofErr w:type="spellStart"/>
      <w:r>
        <w:t>xji</w:t>
      </w:r>
      <w:proofErr w:type="spellEnd"/>
      <w:r>
        <w:t xml:space="preserve"> be the binary for bus from Boston to Baltimore.</w:t>
      </w:r>
    </w:p>
    <w:p w14:paraId="598FD0D9" w14:textId="4EB45196" w:rsidR="00274EE2" w:rsidRDefault="00701DC9" w:rsidP="00292C20">
      <w:pPr>
        <w:spacing w:after="0" w:line="240" w:lineRule="auto"/>
      </w:pPr>
      <w:r>
        <w:t xml:space="preserve">Objective Minimize: </w:t>
      </w:r>
      <m:oMath>
        <m:r>
          <w:rPr>
            <w:rFonts w:ascii="Cambria Math" w:hAnsi="Cambria Math"/>
          </w:rPr>
          <m:t>18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  <m:r>
          <w:rPr>
            <w:rFonts w:ascii="Cambria Math" w:hAnsi="Cambria Math"/>
          </w:rPr>
          <m:t>+2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+2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+7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4</m:t>
            </m:r>
          </m:sub>
        </m:sSub>
        <m:r>
          <w:rPr>
            <w:rFonts w:ascii="Cambria Math" w:hAnsi="Cambria Math"/>
          </w:rPr>
          <m:t>+1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5</m:t>
            </m:r>
          </m:sub>
        </m:sSub>
        <m:r>
          <w:rPr>
            <w:rFonts w:ascii="Cambria Math" w:hAnsi="Cambria Math"/>
          </w:rPr>
          <m:t>+1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  <m:r>
          <w:rPr>
            <w:rFonts w:ascii="Cambria Math" w:hAnsi="Cambria Math"/>
          </w:rPr>
          <m:t>+16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r>
          <w:rPr>
            <w:rFonts w:ascii="Cambria Math" w:hAnsi="Cambria Math"/>
          </w:rPr>
          <m:t>+20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  <m:r>
          <w:rPr>
            <w:rFonts w:ascii="Cambria Math" w:hAnsi="Cambria Math"/>
          </w:rPr>
          <m:t>+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4</m:t>
            </m:r>
          </m:sub>
        </m:sSub>
        <m:r>
          <w:rPr>
            <w:rFonts w:ascii="Cambria Math" w:hAnsi="Cambria Math"/>
          </w:rPr>
          <m:t>+9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5</m:t>
            </m:r>
          </m:sub>
        </m:sSub>
        <m:r>
          <w:rPr>
            <w:rFonts w:ascii="Cambria Math" w:hAnsi="Cambria Math"/>
          </w:rPr>
          <m:t>+9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1</m:t>
            </m:r>
          </m:sub>
        </m:sSub>
        <m:r>
          <w:rPr>
            <w:rFonts w:ascii="Cambria Math" w:hAnsi="Cambria Math"/>
          </w:rPr>
          <m:t>+10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2</m:t>
            </m:r>
          </m:sub>
        </m:sSub>
        <m:r>
          <w:rPr>
            <w:rFonts w:ascii="Cambria Math" w:hAnsi="Cambria Math"/>
          </w:rPr>
          <m:t>+14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3</m:t>
            </m:r>
          </m:sub>
        </m:sSub>
        <m:r>
          <w:rPr>
            <w:rFonts w:ascii="Cambria Math" w:hAnsi="Cambria Math"/>
          </w:rPr>
          <m:t>+20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4</m:t>
            </m:r>
          </m:sub>
        </m:sSub>
        <m:r>
          <w:rPr>
            <w:rFonts w:ascii="Cambria Math" w:hAnsi="Cambria Math"/>
          </w:rPr>
          <m:t>+27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5</m:t>
            </m:r>
          </m:sub>
        </m:sSub>
        <m:r>
          <w:rPr>
            <w:rFonts w:ascii="Cambria Math" w:hAnsi="Cambria Math"/>
          </w:rPr>
          <m:t>+5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1</m:t>
            </m:r>
          </m:sub>
        </m:sSub>
        <m:r>
          <w:rPr>
            <w:rFonts w:ascii="Cambria Math" w:hAnsi="Cambria Math"/>
          </w:rPr>
          <m:t>+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2</m:t>
            </m:r>
          </m:sub>
        </m:sSub>
        <m:r>
          <w:rPr>
            <w:rFonts w:ascii="Cambria Math" w:hAnsi="Cambria Math"/>
          </w:rPr>
          <m:t>+11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3</m:t>
            </m:r>
          </m:sub>
        </m:sSub>
        <m:r>
          <w:rPr>
            <w:rFonts w:ascii="Cambria Math" w:hAnsi="Cambria Math"/>
          </w:rPr>
          <m:t>+18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4</m:t>
            </m:r>
          </m:sub>
        </m:sSub>
        <m:r>
          <w:rPr>
            <w:rFonts w:ascii="Cambria Math" w:hAnsi="Cambria Math"/>
          </w:rPr>
          <m:t>+2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5</m:t>
            </m:r>
          </m:sub>
        </m:sSub>
        <m:r>
          <w:rPr>
            <w:rFonts w:ascii="Cambria Math" w:hAnsi="Cambria Math"/>
          </w:rPr>
          <m:t>+2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1</m:t>
            </m:r>
          </m:sub>
        </m:sSub>
        <m:r>
          <w:rPr>
            <w:rFonts w:ascii="Cambria Math" w:hAnsi="Cambria Math"/>
          </w:rPr>
          <m:t>+25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2</m:t>
            </m:r>
          </m:sub>
        </m:sSub>
        <m:r>
          <w:rPr>
            <w:rFonts w:ascii="Cambria Math" w:hAnsi="Cambria Math"/>
          </w:rPr>
          <m:t>+5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3</m:t>
            </m:r>
          </m:sub>
        </m:sSub>
        <m:r>
          <w:rPr>
            <w:rFonts w:ascii="Cambria Math" w:hAnsi="Cambria Math"/>
          </w:rPr>
          <m:t>+1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4</m:t>
            </m:r>
          </m:sub>
        </m:sSub>
        <m:r>
          <w:rPr>
            <w:rFonts w:ascii="Cambria Math" w:hAnsi="Cambria Math"/>
          </w:rPr>
          <m:t>+18.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5</m:t>
            </m:r>
          </m:sub>
        </m:sSub>
      </m:oMath>
    </w:p>
    <w:p w14:paraId="76AACEE4" w14:textId="33C9951C" w:rsidR="00400307" w:rsidRDefault="00400307" w:rsidP="00292C20">
      <w:pPr>
        <w:spacing w:after="0" w:line="240" w:lineRule="auto"/>
      </w:pPr>
      <w:r>
        <w:t>Subject To:</w:t>
      </w:r>
    </w:p>
    <w:p w14:paraId="576A2837" w14:textId="56EF8144" w:rsidR="00400307" w:rsidRDefault="00400307" w:rsidP="00292C20">
      <w:pPr>
        <w:spacing w:after="0" w:line="240" w:lineRule="auto"/>
      </w:pPr>
      <w:r>
        <w:t>x11+x12+x13+x14+x15 = 1</w:t>
      </w:r>
      <w:r w:rsidR="00215799">
        <w:tab/>
      </w:r>
      <w:r w:rsidR="00215799">
        <w:tab/>
        <w:t>(Baltimore 1)</w:t>
      </w:r>
    </w:p>
    <w:p w14:paraId="61518B03" w14:textId="79AA0EEB" w:rsidR="00400307" w:rsidRDefault="00400307" w:rsidP="00292C20">
      <w:pPr>
        <w:spacing w:after="0" w:line="240" w:lineRule="auto"/>
      </w:pPr>
      <w:r>
        <w:t>x21+x22+x23+x24+x25 = 1</w:t>
      </w:r>
      <w:r w:rsidR="00215799">
        <w:tab/>
      </w:r>
      <w:r w:rsidR="00215799">
        <w:tab/>
        <w:t>(Baltimore 2)</w:t>
      </w:r>
    </w:p>
    <w:p w14:paraId="6D5C14B9" w14:textId="65F9B492" w:rsidR="00400307" w:rsidRDefault="00400307" w:rsidP="00292C20">
      <w:pPr>
        <w:spacing w:after="0" w:line="240" w:lineRule="auto"/>
      </w:pPr>
      <w:r>
        <w:t>x31+</w:t>
      </w:r>
      <w:r w:rsidR="00215799">
        <w:t>x</w:t>
      </w:r>
      <w:r>
        <w:t>32+x33+x34+x</w:t>
      </w:r>
      <w:r w:rsidR="00215799">
        <w:t>35 = 1</w:t>
      </w:r>
      <w:r w:rsidR="00215799">
        <w:tab/>
      </w:r>
      <w:r w:rsidR="00215799">
        <w:tab/>
        <w:t>(Baltimore 3)</w:t>
      </w:r>
    </w:p>
    <w:p w14:paraId="117FF621" w14:textId="5ABB5176" w:rsidR="00215799" w:rsidRDefault="00215799" w:rsidP="00292C20">
      <w:pPr>
        <w:spacing w:after="0" w:line="240" w:lineRule="auto"/>
      </w:pPr>
      <w:r>
        <w:t>x41+x42+x43+x44+x45 = 1</w:t>
      </w:r>
      <w:r>
        <w:tab/>
      </w:r>
      <w:r>
        <w:tab/>
        <w:t>(Baltimore 4)</w:t>
      </w:r>
    </w:p>
    <w:p w14:paraId="7C65A2DE" w14:textId="4BC8794E" w:rsidR="00215799" w:rsidRDefault="00215799" w:rsidP="00292C20">
      <w:pPr>
        <w:spacing w:after="0" w:line="240" w:lineRule="auto"/>
      </w:pPr>
      <w:r>
        <w:t>x51+x52+x53+x54+x55 = 1</w:t>
      </w:r>
      <w:r>
        <w:tab/>
      </w:r>
      <w:r>
        <w:tab/>
        <w:t>(Baltimore 5)</w:t>
      </w:r>
      <w:r w:rsidR="002C53CD">
        <w:t xml:space="preserve"> </w:t>
      </w:r>
    </w:p>
    <w:p w14:paraId="0EA35949" w14:textId="091C8924" w:rsidR="00215799" w:rsidRDefault="00215799" w:rsidP="00292C20">
      <w:pPr>
        <w:spacing w:after="0" w:line="240" w:lineRule="auto"/>
      </w:pPr>
      <w:r>
        <w:t>x11+x21+x31+x41+x51 = 1</w:t>
      </w:r>
      <w:r>
        <w:tab/>
      </w:r>
      <w:r>
        <w:tab/>
        <w:t>(Boston 1)</w:t>
      </w:r>
    </w:p>
    <w:p w14:paraId="6F403EE2" w14:textId="649F14C6" w:rsidR="00215799" w:rsidRDefault="00215799" w:rsidP="00292C20">
      <w:pPr>
        <w:spacing w:after="0" w:line="240" w:lineRule="auto"/>
      </w:pPr>
      <w:r>
        <w:t>x12+x22+x32+x42+x52 = 1</w:t>
      </w:r>
      <w:r>
        <w:tab/>
      </w:r>
      <w:r>
        <w:tab/>
        <w:t>(Boston 2)</w:t>
      </w:r>
    </w:p>
    <w:p w14:paraId="0100D894" w14:textId="2CA886D4" w:rsidR="00215799" w:rsidRDefault="00215799" w:rsidP="00292C20">
      <w:pPr>
        <w:spacing w:after="0" w:line="240" w:lineRule="auto"/>
      </w:pPr>
      <w:r>
        <w:t>x13+x23+x33+x43+x53 = 1</w:t>
      </w:r>
      <w:r>
        <w:tab/>
      </w:r>
      <w:r>
        <w:tab/>
        <w:t>(Boston 3)</w:t>
      </w:r>
    </w:p>
    <w:p w14:paraId="2D4F2C3A" w14:textId="0CEB7832" w:rsidR="00215799" w:rsidRPr="00215799" w:rsidRDefault="00215799" w:rsidP="00292C20">
      <w:pPr>
        <w:spacing w:after="0" w:line="240" w:lineRule="auto"/>
      </w:pPr>
      <w:r>
        <w:t>x14+x24+x34+x44+x54 = 1</w:t>
      </w:r>
      <w:r>
        <w:tab/>
      </w:r>
      <w:r>
        <w:tab/>
        <w:t>(Boston 4)</w:t>
      </w:r>
    </w:p>
    <w:p w14:paraId="7150EEA2" w14:textId="739F5CBE" w:rsidR="009412AD" w:rsidRDefault="00215799" w:rsidP="00292C20">
      <w:pPr>
        <w:spacing w:after="0" w:line="240" w:lineRule="auto"/>
      </w:pPr>
      <w:r>
        <w:t>x15+x25+x35+x45+x55 = 1</w:t>
      </w:r>
      <w:r>
        <w:tab/>
      </w:r>
      <w:r>
        <w:tab/>
        <w:t>(Boston 5)</w:t>
      </w:r>
    </w:p>
    <w:p w14:paraId="6A350AD3" w14:textId="75540570" w:rsidR="009412AD" w:rsidRDefault="009412AD" w:rsidP="00292C20">
      <w:pPr>
        <w:spacing w:after="0" w:line="240" w:lineRule="auto"/>
      </w:pPr>
      <w:r>
        <w:t>18.5</w:t>
      </w:r>
      <w:r>
        <w:tab/>
        <w:t>20</w:t>
      </w:r>
      <w:r>
        <w:tab/>
        <w:t>24</w:t>
      </w:r>
      <w:r>
        <w:tab/>
        <w:t>7.5</w:t>
      </w:r>
      <w:r>
        <w:tab/>
        <w:t>13</w:t>
      </w:r>
      <w:r>
        <w:tab/>
        <w:t>lambda =</w:t>
      </w:r>
      <w:r w:rsidR="000C4C2D">
        <w:t>7.5</w:t>
      </w:r>
    </w:p>
    <w:p w14:paraId="500376FA" w14:textId="7755A8FD" w:rsidR="009412AD" w:rsidRDefault="009412AD" w:rsidP="00292C20">
      <w:pPr>
        <w:spacing w:after="0" w:line="240" w:lineRule="auto"/>
      </w:pPr>
      <w:r>
        <w:lastRenderedPageBreak/>
        <w:t>15</w:t>
      </w:r>
      <w:r>
        <w:tab/>
        <w:t>16.5</w:t>
      </w:r>
      <w:r>
        <w:tab/>
        <w:t>20.5</w:t>
      </w:r>
      <w:r>
        <w:tab/>
        <w:t>4</w:t>
      </w:r>
      <w:r>
        <w:tab/>
        <w:t>9.5</w:t>
      </w:r>
      <w:r w:rsidR="000C4C2D">
        <w:tab/>
      </w:r>
      <w:r w:rsidR="000C4C2D">
        <w:tab/>
        <w:t>4</w:t>
      </w:r>
    </w:p>
    <w:p w14:paraId="5B1B74C9" w14:textId="63F55749" w:rsidR="009412AD" w:rsidRDefault="009412AD" w:rsidP="00292C20">
      <w:pPr>
        <w:spacing w:after="0" w:line="240" w:lineRule="auto"/>
      </w:pPr>
      <w:r>
        <w:t>9</w:t>
      </w:r>
      <w:r>
        <w:tab/>
        <w:t>10.5</w:t>
      </w:r>
      <w:r>
        <w:tab/>
        <w:t>14.5</w:t>
      </w:r>
      <w:r>
        <w:tab/>
        <w:t>22</w:t>
      </w:r>
      <w:r>
        <w:tab/>
        <w:t>27.5</w:t>
      </w:r>
      <w:r w:rsidR="000C4C2D">
        <w:tab/>
      </w:r>
      <w:r w:rsidR="000C4C2D">
        <w:tab/>
        <w:t>9</w:t>
      </w:r>
    </w:p>
    <w:p w14:paraId="5AC621EF" w14:textId="7EED658C" w:rsidR="009412AD" w:rsidRDefault="009412AD" w:rsidP="00292C20">
      <w:pPr>
        <w:spacing w:after="0" w:line="240" w:lineRule="auto"/>
      </w:pPr>
      <w:r>
        <w:t>5.5</w:t>
      </w:r>
      <w:r>
        <w:tab/>
        <w:t>7</w:t>
      </w:r>
      <w:r>
        <w:tab/>
        <w:t>11</w:t>
      </w:r>
      <w:r>
        <w:tab/>
        <w:t>18.5</w:t>
      </w:r>
      <w:r>
        <w:tab/>
        <w:t>24</w:t>
      </w:r>
      <w:r w:rsidR="000C4C2D">
        <w:tab/>
      </w:r>
      <w:r w:rsidR="000C4C2D">
        <w:tab/>
        <w:t>5.5</w:t>
      </w:r>
    </w:p>
    <w:p w14:paraId="4D20C71E" w14:textId="24BFCFA6" w:rsidR="009412AD" w:rsidRDefault="009412AD" w:rsidP="00292C20">
      <w:pPr>
        <w:spacing w:after="0" w:line="240" w:lineRule="auto"/>
      </w:pPr>
      <w:r>
        <w:t>24</w:t>
      </w:r>
      <w:r>
        <w:tab/>
        <w:t>25.5</w:t>
      </w:r>
      <w:r>
        <w:tab/>
        <w:t>5.5</w:t>
      </w:r>
      <w:r>
        <w:tab/>
        <w:t>13</w:t>
      </w:r>
      <w:r>
        <w:tab/>
        <w:t>18.5</w:t>
      </w:r>
      <w:r w:rsidR="000C4C2D">
        <w:tab/>
      </w:r>
      <w:r w:rsidR="000C4C2D">
        <w:tab/>
        <w:t>5.5</w:t>
      </w:r>
    </w:p>
    <w:p w14:paraId="7A6026B7" w14:textId="77777777" w:rsidR="009412AD" w:rsidRDefault="009412AD" w:rsidP="00292C20">
      <w:pPr>
        <w:spacing w:after="0" w:line="240" w:lineRule="auto"/>
      </w:pPr>
    </w:p>
    <w:p w14:paraId="6CC3A5B0" w14:textId="77777777" w:rsidR="000C4C2D" w:rsidRDefault="009412AD" w:rsidP="00292C20">
      <w:pPr>
        <w:spacing w:after="0" w:line="240" w:lineRule="auto"/>
      </w:pPr>
      <w:r>
        <w:t>11</w:t>
      </w:r>
      <w:r w:rsidR="000C4C2D">
        <w:tab/>
        <w:t>12.5</w:t>
      </w:r>
      <w:r w:rsidR="000C4C2D">
        <w:tab/>
        <w:t>16.5</w:t>
      </w:r>
      <w:r w:rsidR="000C4C2D">
        <w:tab/>
        <w:t>0</w:t>
      </w:r>
      <w:r w:rsidR="000C4C2D">
        <w:tab/>
        <w:t>5.5</w:t>
      </w:r>
    </w:p>
    <w:p w14:paraId="5F0B32A5" w14:textId="77777777" w:rsidR="000C4C2D" w:rsidRDefault="000C4C2D" w:rsidP="00292C20">
      <w:pPr>
        <w:spacing w:after="0" w:line="240" w:lineRule="auto"/>
      </w:pPr>
      <w:r>
        <w:t>11</w:t>
      </w:r>
      <w:r>
        <w:tab/>
        <w:t>12.5</w:t>
      </w:r>
      <w:r>
        <w:tab/>
        <w:t>16.5</w:t>
      </w:r>
      <w:r>
        <w:tab/>
        <w:t>0</w:t>
      </w:r>
      <w:r>
        <w:tab/>
        <w:t>5.5</w:t>
      </w:r>
    </w:p>
    <w:p w14:paraId="11F87ABE" w14:textId="77777777" w:rsidR="000C4C2D" w:rsidRDefault="000C4C2D" w:rsidP="00292C20">
      <w:pPr>
        <w:spacing w:after="0" w:line="240" w:lineRule="auto"/>
      </w:pPr>
      <w:r>
        <w:t>0</w:t>
      </w:r>
      <w:r>
        <w:tab/>
        <w:t>1.5</w:t>
      </w:r>
      <w:r>
        <w:tab/>
        <w:t>5.5</w:t>
      </w:r>
      <w:r>
        <w:tab/>
        <w:t>13</w:t>
      </w:r>
      <w:r>
        <w:tab/>
        <w:t>18.5</w:t>
      </w:r>
    </w:p>
    <w:p w14:paraId="4B3F7281" w14:textId="77777777" w:rsidR="000C4C2D" w:rsidRDefault="000C4C2D" w:rsidP="00292C20">
      <w:pPr>
        <w:spacing w:after="0" w:line="240" w:lineRule="auto"/>
      </w:pPr>
      <w:r>
        <w:t>0</w:t>
      </w:r>
      <w:r>
        <w:tab/>
        <w:t>1.5</w:t>
      </w:r>
      <w:r>
        <w:tab/>
        <w:t>5.5</w:t>
      </w:r>
      <w:r>
        <w:tab/>
        <w:t>13</w:t>
      </w:r>
      <w:r>
        <w:tab/>
        <w:t>18.5</w:t>
      </w:r>
    </w:p>
    <w:p w14:paraId="76963EE9" w14:textId="77777777" w:rsidR="000C4C2D" w:rsidRDefault="000C4C2D" w:rsidP="00292C20">
      <w:pPr>
        <w:spacing w:after="0" w:line="240" w:lineRule="auto"/>
      </w:pPr>
      <w:r>
        <w:t>18.5</w:t>
      </w:r>
      <w:r>
        <w:tab/>
        <w:t>20</w:t>
      </w:r>
      <w:r>
        <w:tab/>
        <w:t>0</w:t>
      </w:r>
      <w:r>
        <w:tab/>
        <w:t>7.5</w:t>
      </w:r>
      <w:r>
        <w:tab/>
        <w:t>13</w:t>
      </w:r>
    </w:p>
    <w:p w14:paraId="6D76A440" w14:textId="77777777" w:rsidR="000C4C2D" w:rsidRDefault="000C4C2D" w:rsidP="00292C20">
      <w:pPr>
        <w:spacing w:after="0" w:line="240" w:lineRule="auto"/>
      </w:pPr>
      <w:r>
        <w:t>Mu=0</w:t>
      </w:r>
      <w:r>
        <w:tab/>
        <w:t>1.5</w:t>
      </w:r>
      <w:r>
        <w:tab/>
        <w:t>0</w:t>
      </w:r>
      <w:r>
        <w:tab/>
        <w:t>0</w:t>
      </w:r>
      <w:r>
        <w:tab/>
        <w:t>5.5</w:t>
      </w:r>
    </w:p>
    <w:p w14:paraId="326DAD83" w14:textId="77777777" w:rsidR="000C4C2D" w:rsidRDefault="000C4C2D" w:rsidP="00292C20">
      <w:pPr>
        <w:spacing w:after="0" w:line="240" w:lineRule="auto"/>
      </w:pPr>
    </w:p>
    <w:p w14:paraId="776B6793" w14:textId="77777777" w:rsidR="000C4C2D" w:rsidRDefault="000C4C2D" w:rsidP="00292C20">
      <w:pPr>
        <w:spacing w:after="0" w:line="240" w:lineRule="auto"/>
      </w:pPr>
      <w:r>
        <w:t>11</w:t>
      </w:r>
      <w:r>
        <w:tab/>
        <w:t>11</w:t>
      </w:r>
      <w:r>
        <w:tab/>
        <w:t>16.5</w:t>
      </w:r>
      <w:r>
        <w:tab/>
      </w:r>
      <w:r w:rsidRPr="000C4C2D">
        <w:rPr>
          <w:highlight w:val="yellow"/>
        </w:rPr>
        <w:t>0</w:t>
      </w:r>
      <w:r>
        <w:tab/>
      </w:r>
      <w:r w:rsidRPr="000C4C2D">
        <w:t>0</w:t>
      </w:r>
    </w:p>
    <w:p w14:paraId="676AE6CE" w14:textId="77777777" w:rsidR="000C4C2D" w:rsidRDefault="000C4C2D" w:rsidP="00292C20">
      <w:pPr>
        <w:spacing w:after="0" w:line="240" w:lineRule="auto"/>
      </w:pPr>
      <w:r>
        <w:t>11</w:t>
      </w:r>
      <w:r>
        <w:tab/>
        <w:t>11</w:t>
      </w:r>
      <w:r>
        <w:tab/>
        <w:t>16.5</w:t>
      </w:r>
      <w:r>
        <w:tab/>
        <w:t>0</w:t>
      </w:r>
      <w:r>
        <w:tab/>
      </w:r>
      <w:r w:rsidRPr="000C4C2D">
        <w:rPr>
          <w:highlight w:val="yellow"/>
        </w:rPr>
        <w:t>0</w:t>
      </w:r>
    </w:p>
    <w:p w14:paraId="69BBD85B" w14:textId="22FC4F1A" w:rsidR="00274EE2" w:rsidRDefault="000C4C2D" w:rsidP="00292C20">
      <w:pPr>
        <w:spacing w:after="0" w:line="240" w:lineRule="auto"/>
      </w:pPr>
      <w:r w:rsidRPr="000C4C2D">
        <w:rPr>
          <w:highlight w:val="yellow"/>
        </w:rPr>
        <w:t>0</w:t>
      </w:r>
      <w:r>
        <w:tab/>
        <w:t>0</w:t>
      </w:r>
      <w:r>
        <w:tab/>
        <w:t>5.5</w:t>
      </w:r>
      <w:r>
        <w:tab/>
        <w:t>13</w:t>
      </w:r>
      <w:r>
        <w:tab/>
        <w:t>13</w:t>
      </w:r>
      <w:r>
        <w:tab/>
      </w:r>
      <w:r w:rsidR="009412AD">
        <w:tab/>
      </w:r>
    </w:p>
    <w:p w14:paraId="319B93BA" w14:textId="29EE4812" w:rsidR="00274EE2" w:rsidRDefault="000C4C2D" w:rsidP="00292C20">
      <w:pPr>
        <w:spacing w:after="0" w:line="240" w:lineRule="auto"/>
      </w:pPr>
      <w:r>
        <w:t>0</w:t>
      </w:r>
      <w:r>
        <w:tab/>
      </w:r>
      <w:r w:rsidRPr="000C4C2D">
        <w:rPr>
          <w:highlight w:val="yellow"/>
        </w:rPr>
        <w:t>0</w:t>
      </w:r>
      <w:r>
        <w:tab/>
        <w:t>5.5</w:t>
      </w:r>
      <w:r>
        <w:tab/>
        <w:t>13</w:t>
      </w:r>
      <w:r>
        <w:tab/>
        <w:t>13</w:t>
      </w:r>
    </w:p>
    <w:p w14:paraId="7C175B56" w14:textId="51C923FD" w:rsidR="00274EE2" w:rsidRDefault="000C4C2D" w:rsidP="00292C20">
      <w:pPr>
        <w:spacing w:after="0" w:line="240" w:lineRule="auto"/>
      </w:pPr>
      <w:r>
        <w:t>18.5</w:t>
      </w:r>
      <w:r>
        <w:tab/>
        <w:t>18.5</w:t>
      </w:r>
      <w:r>
        <w:tab/>
      </w:r>
      <w:r w:rsidRPr="000C4C2D">
        <w:rPr>
          <w:highlight w:val="yellow"/>
        </w:rPr>
        <w:t>0</w:t>
      </w:r>
      <w:r>
        <w:tab/>
        <w:t>7.5</w:t>
      </w:r>
      <w:r>
        <w:tab/>
        <w:t>7.5</w:t>
      </w:r>
    </w:p>
    <w:p w14:paraId="5B979E5A" w14:textId="259EE53D" w:rsidR="00274EE2" w:rsidRDefault="000C4C2D" w:rsidP="00292C20">
      <w:pPr>
        <w:spacing w:after="0" w:line="240" w:lineRule="auto"/>
      </w:pPr>
      <w:r>
        <w:t>Min. 7.5+9.5+9+7+5.5 = 38.5</w:t>
      </w:r>
    </w:p>
    <w:p w14:paraId="7F1B85D5" w14:textId="1D60A5E1" w:rsidR="00274EE2" w:rsidRDefault="00274EE2" w:rsidP="00292C20">
      <w:pPr>
        <w:spacing w:after="0" w:line="240" w:lineRule="auto"/>
      </w:pPr>
    </w:p>
    <w:p w14:paraId="6B6DBD55" w14:textId="77777777" w:rsidR="00FA2860" w:rsidRDefault="00FA2860" w:rsidP="00FA2860">
      <w:pPr>
        <w:spacing w:after="0" w:line="240" w:lineRule="auto"/>
      </w:pPr>
      <w:r>
        <w:t>Problem</w:t>
      </w:r>
    </w:p>
    <w:p w14:paraId="6C055AB1" w14:textId="77777777" w:rsidR="00FA2860" w:rsidRDefault="00FA2860" w:rsidP="00FA2860">
      <w:pPr>
        <w:spacing w:after="0" w:line="240" w:lineRule="auto"/>
      </w:pPr>
      <w:r>
        <w:t>status=Optimal</w:t>
      </w:r>
    </w:p>
    <w:p w14:paraId="24751909" w14:textId="77777777" w:rsidR="00FA2860" w:rsidRDefault="00FA2860" w:rsidP="00FA2860">
      <w:pPr>
        <w:spacing w:after="0" w:line="240" w:lineRule="auto"/>
      </w:pPr>
      <w:r>
        <w:t>x_15 = 1.0</w:t>
      </w:r>
    </w:p>
    <w:p w14:paraId="3B4E34ED" w14:textId="77777777" w:rsidR="00FA2860" w:rsidRDefault="00FA2860" w:rsidP="00FA2860">
      <w:pPr>
        <w:spacing w:after="0" w:line="240" w:lineRule="auto"/>
      </w:pPr>
      <w:r>
        <w:t>x_24 = 1.0</w:t>
      </w:r>
    </w:p>
    <w:p w14:paraId="42514CF4" w14:textId="77777777" w:rsidR="00FA2860" w:rsidRDefault="00FA2860" w:rsidP="00FA2860">
      <w:pPr>
        <w:spacing w:after="0" w:line="240" w:lineRule="auto"/>
      </w:pPr>
      <w:r>
        <w:t>x_31 = 1.0</w:t>
      </w:r>
    </w:p>
    <w:p w14:paraId="4401F2D9" w14:textId="77777777" w:rsidR="00FA2860" w:rsidRDefault="00FA2860" w:rsidP="00FA2860">
      <w:pPr>
        <w:spacing w:after="0" w:line="240" w:lineRule="auto"/>
      </w:pPr>
      <w:r>
        <w:t>x_42 = 1.0</w:t>
      </w:r>
    </w:p>
    <w:p w14:paraId="19CE503E" w14:textId="77777777" w:rsidR="00FA2860" w:rsidRDefault="00FA2860" w:rsidP="00FA2860">
      <w:pPr>
        <w:spacing w:after="0" w:line="240" w:lineRule="auto"/>
      </w:pPr>
      <w:r>
        <w:t>x_53 = 1.0</w:t>
      </w:r>
    </w:p>
    <w:p w14:paraId="1FC8783D" w14:textId="1AE91319" w:rsidR="00FA2860" w:rsidRDefault="00FA2860" w:rsidP="00FA2860">
      <w:pPr>
        <w:spacing w:after="0" w:line="240" w:lineRule="auto"/>
      </w:pPr>
      <w:r>
        <w:t>Objective = 38.5</w:t>
      </w:r>
    </w:p>
    <w:p w14:paraId="176EA259" w14:textId="77777777" w:rsidR="00274EE2" w:rsidRDefault="00274EE2" w:rsidP="00292C20">
      <w:pPr>
        <w:spacing w:after="0" w:line="240" w:lineRule="auto"/>
      </w:pPr>
    </w:p>
    <w:p w14:paraId="50CF5936" w14:textId="77777777" w:rsidR="00D82D74" w:rsidRDefault="00A33D31" w:rsidP="00292C20">
      <w:pPr>
        <w:spacing w:after="0" w:line="240" w:lineRule="auto"/>
      </w:pPr>
      <w:r>
        <w:rPr>
          <w:b/>
        </w:rPr>
        <w:t>4</w:t>
      </w:r>
      <w:r w:rsidR="001640E0" w:rsidRPr="001640E0">
        <w:rPr>
          <w:b/>
        </w:rPr>
        <w:t xml:space="preserve">.  </w:t>
      </w:r>
      <w:r w:rsidR="00597041">
        <w:t xml:space="preserve">A truck must </w:t>
      </w:r>
      <w:r w:rsidR="00597041" w:rsidRPr="00A26F58">
        <w:rPr>
          <w:b/>
          <w:bCs/>
        </w:rPr>
        <w:t>travel from New York to Los Angeles.</w:t>
      </w:r>
      <w:r w:rsidR="00597041">
        <w:t xml:space="preserve">  As shown in the figure below, a variety of routes are available.  The number associated with each arc is the number of gallons of fuel required by the truck to traverse the arc.</w:t>
      </w:r>
      <w:r w:rsidR="001C64CA">
        <w:t xml:space="preserve">  Your goal is </w:t>
      </w:r>
      <w:r w:rsidR="001C64CA" w:rsidRPr="00A26F58">
        <w:rPr>
          <w:b/>
          <w:bCs/>
        </w:rPr>
        <w:t>the minimize the amount of fuel used</w:t>
      </w:r>
      <w:r w:rsidR="001C64CA">
        <w:t>.</w:t>
      </w:r>
    </w:p>
    <w:p w14:paraId="3D9E3FCA" w14:textId="77777777" w:rsidR="001640E0" w:rsidRPr="001258DD" w:rsidRDefault="001640E0" w:rsidP="00292C20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>Formulate the model as a</w:t>
      </w:r>
      <w:r w:rsidR="00597041">
        <w:rPr>
          <w:rFonts w:cstheme="minorHAnsi"/>
        </w:rPr>
        <w:t xml:space="preserve"> Shortest Path problem.</w:t>
      </w:r>
    </w:p>
    <w:p w14:paraId="7B01F3AF" w14:textId="77777777" w:rsidR="00597041" w:rsidRPr="001258DD" w:rsidRDefault="00597041" w:rsidP="00597041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Solve the model by-hand using </w:t>
      </w:r>
      <w:r w:rsidR="001C64CA">
        <w:rPr>
          <w:rFonts w:cstheme="minorHAnsi"/>
        </w:rPr>
        <w:t>Dijkstra’s</w:t>
      </w:r>
      <w:r>
        <w:rPr>
          <w:rFonts w:cstheme="minorHAnsi"/>
        </w:rPr>
        <w:t xml:space="preserve"> Algorithm.</w:t>
      </w:r>
    </w:p>
    <w:p w14:paraId="14EE6F79" w14:textId="77777777" w:rsidR="00597041" w:rsidRPr="001258DD" w:rsidRDefault="00597041" w:rsidP="00597041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 xml:space="preserve">Solve the </w:t>
      </w:r>
      <w:r w:rsidR="001C64CA">
        <w:rPr>
          <w:rFonts w:cstheme="minorHAnsi"/>
        </w:rPr>
        <w:t xml:space="preserve">Shortest Path formulation </w:t>
      </w:r>
      <w:r w:rsidRPr="001258DD">
        <w:rPr>
          <w:rFonts w:cstheme="minorHAnsi"/>
        </w:rPr>
        <w:t>model using Python (submit your code).</w:t>
      </w:r>
    </w:p>
    <w:p w14:paraId="1A3721D7" w14:textId="77777777" w:rsidR="00597041" w:rsidRDefault="00597041" w:rsidP="00597041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1258DD">
        <w:rPr>
          <w:rFonts w:cstheme="minorHAnsi"/>
        </w:rPr>
        <w:t>Summarize the solution</w:t>
      </w:r>
      <w:r>
        <w:rPr>
          <w:rFonts w:cstheme="minorHAnsi"/>
        </w:rPr>
        <w:t>s</w:t>
      </w:r>
      <w:r w:rsidRPr="001258DD">
        <w:rPr>
          <w:rFonts w:cstheme="minorHAnsi"/>
        </w:rPr>
        <w:t xml:space="preserve"> in a succinct and presentable manner.</w:t>
      </w:r>
    </w:p>
    <w:p w14:paraId="501A0760" w14:textId="77777777" w:rsidR="001C64CA" w:rsidRDefault="001C64CA" w:rsidP="001C64CA">
      <w:pPr>
        <w:spacing w:after="0" w:line="240" w:lineRule="auto"/>
        <w:rPr>
          <w:rFonts w:cstheme="minorHAnsi"/>
        </w:rPr>
      </w:pPr>
    </w:p>
    <w:p w14:paraId="1199D8A7" w14:textId="21A9CA21" w:rsidR="001C64CA" w:rsidRDefault="001C64CA" w:rsidP="00DC32D3">
      <w:pPr>
        <w:spacing w:after="0" w:line="240" w:lineRule="auto"/>
        <w:jc w:val="center"/>
        <w:rPr>
          <w:rFonts w:cstheme="minorHAnsi"/>
        </w:rPr>
      </w:pPr>
      <w:r w:rsidRPr="001C64CA">
        <w:rPr>
          <w:noProof/>
        </w:rPr>
        <w:lastRenderedPageBreak/>
        <w:drawing>
          <wp:inline distT="0" distB="0" distL="0" distR="0" wp14:anchorId="56192BEC" wp14:editId="1EB6F1DA">
            <wp:extent cx="3900976" cy="2294675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4234" cy="2314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C1854" w14:textId="0FFDF4CF" w:rsidR="00A26F58" w:rsidRDefault="00A26F58" w:rsidP="00DC32D3">
      <w:pPr>
        <w:spacing w:after="0" w:line="240" w:lineRule="auto"/>
        <w:jc w:val="center"/>
        <w:rPr>
          <w:rFonts w:cstheme="minorHAnsi"/>
        </w:rPr>
      </w:pPr>
    </w:p>
    <w:p w14:paraId="6C42506A" w14:textId="0CBD5BB6" w:rsidR="004C396E" w:rsidRPr="00382284" w:rsidRDefault="004C396E" w:rsidP="004C396E">
      <w:pPr>
        <w:rPr>
          <w:rFonts w:ascii="Times New Roman" w:hAnsi="Times New Roman"/>
        </w:rPr>
      </w:pPr>
      <w:r w:rsidRPr="00382284">
        <w:rPr>
          <w:rFonts w:ascii="Times New Roman" w:hAnsi="Times New Roman"/>
        </w:rPr>
        <w:t>Let (</w:t>
      </w:r>
      <w:proofErr w:type="spellStart"/>
      <w:proofErr w:type="gramStart"/>
      <w:r w:rsidRPr="00382284">
        <w:rPr>
          <w:rFonts w:ascii="Times New Roman" w:hAnsi="Times New Roman"/>
        </w:rPr>
        <w:t>i,j</w:t>
      </w:r>
      <w:proofErr w:type="spellEnd"/>
      <w:proofErr w:type="gramEnd"/>
      <w:r w:rsidRPr="00382284">
        <w:rPr>
          <w:rFonts w:ascii="Times New Roman" w:hAnsi="Times New Roman"/>
        </w:rPr>
        <w:t xml:space="preserve">) be an arc from node </w:t>
      </w:r>
      <w:proofErr w:type="spellStart"/>
      <w:r w:rsidRPr="00382284">
        <w:rPr>
          <w:rFonts w:ascii="Times New Roman" w:hAnsi="Times New Roman"/>
        </w:rPr>
        <w:t>i</w:t>
      </w:r>
      <w:proofErr w:type="spellEnd"/>
      <w:r w:rsidRPr="00382284">
        <w:rPr>
          <w:rFonts w:ascii="Times New Roman" w:hAnsi="Times New Roman"/>
        </w:rPr>
        <w:t xml:space="preserve"> to node j</w:t>
      </w:r>
      <w:r>
        <w:rPr>
          <w:rFonts w:ascii="Times New Roman" w:hAnsi="Times New Roman"/>
        </w:rPr>
        <w:t xml:space="preserve"> and let m denotes the terminal node</w:t>
      </w:r>
      <w:r w:rsidRPr="00382284">
        <w:rPr>
          <w:rFonts w:ascii="Times New Roman" w:hAnsi="Times New Roman"/>
        </w:rPr>
        <w:t>.</w:t>
      </w:r>
    </w:p>
    <w:p w14:paraId="4713DDBB" w14:textId="77777777" w:rsidR="004C396E" w:rsidRPr="00DF79CC" w:rsidRDefault="004C396E" w:rsidP="004C396E">
      <w:pPr>
        <w:rPr>
          <w:rFonts w:ascii="Times New Roman" w:hAnsi="Times New Roman"/>
        </w:rPr>
      </w:pPr>
      <w:r w:rsidRPr="00382284">
        <w:rPr>
          <w:rFonts w:ascii="Times New Roman" w:hAnsi="Times New Roman"/>
        </w:rPr>
        <w:t>Decision Variables:</w:t>
      </w:r>
      <w:r w:rsidRPr="00382284">
        <w:rPr>
          <w:rFonts w:ascii="Times New Roman" w:hAnsi="Times New Roman"/>
        </w:rPr>
        <w:tab/>
      </w:r>
      <w:proofErr w:type="spellStart"/>
      <w:r w:rsidRPr="00382284">
        <w:rPr>
          <w:rFonts w:ascii="Times New Roman" w:hAnsi="Times New Roman"/>
        </w:rPr>
        <w:t>x</w:t>
      </w:r>
      <w:r w:rsidRPr="00382284">
        <w:rPr>
          <w:rFonts w:ascii="Times New Roman" w:hAnsi="Times New Roman"/>
          <w:vertAlign w:val="subscript"/>
        </w:rPr>
        <w:t>ij</w:t>
      </w:r>
      <w:proofErr w:type="spellEnd"/>
      <w:r w:rsidRPr="00382284">
        <w:rPr>
          <w:rFonts w:ascii="Times New Roman" w:hAnsi="Times New Roman"/>
        </w:rPr>
        <w:t xml:space="preserve"> = 1 if (</w:t>
      </w:r>
      <w:proofErr w:type="spellStart"/>
      <w:proofErr w:type="gramStart"/>
      <w:r w:rsidRPr="00382284">
        <w:rPr>
          <w:rFonts w:ascii="Times New Roman" w:hAnsi="Times New Roman"/>
        </w:rPr>
        <w:t>i,j</w:t>
      </w:r>
      <w:proofErr w:type="spellEnd"/>
      <w:proofErr w:type="gramEnd"/>
      <w:r w:rsidRPr="00382284">
        <w:rPr>
          <w:rFonts w:ascii="Times New Roman" w:hAnsi="Times New Roman"/>
        </w:rPr>
        <w:t>) is in the shortest path; 0 otherwise.</w:t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  <w:t>Data: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ij</w:t>
      </w:r>
      <w:proofErr w:type="spellEnd"/>
      <w:r>
        <w:rPr>
          <w:rFonts w:ascii="Times New Roman" w:hAnsi="Times New Roman"/>
        </w:rPr>
        <w:t xml:space="preserve"> = cost to traverse arc (</w:t>
      </w:r>
      <w:proofErr w:type="spellStart"/>
      <w:r>
        <w:rPr>
          <w:rFonts w:ascii="Times New Roman" w:hAnsi="Times New Roman"/>
        </w:rPr>
        <w:t>i</w:t>
      </w:r>
      <w:proofErr w:type="spellEnd"/>
      <w:r>
        <w:rPr>
          <w:rFonts w:ascii="Times New Roman" w:hAnsi="Times New Roman"/>
        </w:rPr>
        <w:t>, j)</w:t>
      </w:r>
    </w:p>
    <w:p w14:paraId="602E2613" w14:textId="77777777" w:rsidR="004C396E" w:rsidRPr="00382284" w:rsidRDefault="004C396E" w:rsidP="004C396E">
      <w:pPr>
        <w:rPr>
          <w:rFonts w:ascii="Times New Roman" w:hAnsi="Times New Roman"/>
        </w:rPr>
      </w:pPr>
      <w:r w:rsidRPr="00382284">
        <w:rPr>
          <w:rFonts w:ascii="Times New Roman" w:hAnsi="Times New Roman"/>
        </w:rPr>
        <w:t>Think of shipping one unit from node 1 to node m.</w:t>
      </w:r>
    </w:p>
    <w:p w14:paraId="65778A41" w14:textId="77777777" w:rsidR="004C396E" w:rsidRDefault="004C396E" w:rsidP="004C396E">
      <w:pPr>
        <w:rPr>
          <w:rFonts w:ascii="Times New Roman" w:hAnsi="Times New Roman"/>
        </w:rPr>
      </w:pPr>
      <w:r w:rsidRPr="00382284">
        <w:rPr>
          <w:rFonts w:ascii="Times New Roman" w:hAnsi="Times New Roman"/>
        </w:rPr>
        <w:t>Formulation:</w:t>
      </w:r>
      <w:r>
        <w:rPr>
          <w:rFonts w:ascii="Times New Roman" w:hAnsi="Times New Roman"/>
        </w:rPr>
        <w:br/>
      </w:r>
      <w:r w:rsidRPr="00DF79CC">
        <w:rPr>
          <w:rFonts w:ascii="Times New Roman" w:hAnsi="Times New Roman"/>
          <w:position w:val="-32"/>
        </w:rPr>
        <w:object w:dxaOrig="1240" w:dyaOrig="580" w14:anchorId="6834AB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29.2pt" o:ole="">
            <v:imagedata r:id="rId9" o:title=""/>
          </v:shape>
          <o:OLEObject Type="Embed" ProgID="Equation.DSMT4" ShapeID="_x0000_i1025" DrawAspect="Content" ObjectID="_1702890063" r:id="rId10"/>
        </w:object>
      </w:r>
      <w:r>
        <w:rPr>
          <w:rFonts w:ascii="Times New Roman" w:hAnsi="Times New Roman"/>
        </w:rPr>
        <w:br/>
      </w:r>
      <w:proofErr w:type="spellStart"/>
      <w:r>
        <w:rPr>
          <w:rFonts w:ascii="Times New Roman" w:hAnsi="Times New Roman"/>
        </w:rPr>
        <w:t>s.t.</w:t>
      </w:r>
      <w:proofErr w:type="spellEnd"/>
      <w:r>
        <w:rPr>
          <w:rFonts w:ascii="Times New Roman" w:hAnsi="Times New Roman"/>
        </w:rPr>
        <w:br/>
      </w:r>
      <w:r w:rsidRPr="00EA1382">
        <w:rPr>
          <w:rFonts w:ascii="Times New Roman" w:hAnsi="Times New Roman"/>
          <w:position w:val="-50"/>
        </w:rPr>
        <w:object w:dxaOrig="2880" w:dyaOrig="1120" w14:anchorId="4799A231">
          <v:shape id="_x0000_i1026" type="#_x0000_t75" style="width:2in;height:55.2pt" o:ole="">
            <v:imagedata r:id="rId11" o:title=""/>
          </v:shape>
          <o:OLEObject Type="Embed" ProgID="Equation.DSMT4" ShapeID="_x0000_i1026" DrawAspect="Content" ObjectID="_1702890064" r:id="rId12"/>
        </w:object>
      </w:r>
      <w:r>
        <w:rPr>
          <w:rFonts w:ascii="Times New Roman" w:hAnsi="Times New Roman"/>
        </w:rPr>
        <w:br/>
      </w:r>
      <w:r w:rsidRPr="00EA1382">
        <w:rPr>
          <w:rFonts w:ascii="Times New Roman" w:hAnsi="Times New Roman"/>
          <w:position w:val="-14"/>
        </w:rPr>
        <w:object w:dxaOrig="1680" w:dyaOrig="400" w14:anchorId="6BF00EA2">
          <v:shape id="_x0000_i1027" type="#_x0000_t75" style="width:84pt;height:19.2pt" o:ole="">
            <v:imagedata r:id="rId13" o:title=""/>
          </v:shape>
          <o:OLEObject Type="Embed" ProgID="Equation.DSMT4" ShapeID="_x0000_i1027" DrawAspect="Content" ObjectID="_1702890065" r:id="rId14"/>
        </w:object>
      </w:r>
    </w:p>
    <w:p w14:paraId="37C4622B" w14:textId="7884B8A3" w:rsidR="002426BC" w:rsidRDefault="002426BC" w:rsidP="00A26F58">
      <w:pPr>
        <w:spacing w:after="0" w:line="240" w:lineRule="auto"/>
        <w:rPr>
          <w:rFonts w:cstheme="minorHAnsi"/>
        </w:rPr>
      </w:pPr>
    </w:p>
    <w:p w14:paraId="16AC4199" w14:textId="695D5223" w:rsidR="002426BC" w:rsidRDefault="002426BC" w:rsidP="00A26F58">
      <w:pPr>
        <w:spacing w:after="0" w:line="240" w:lineRule="auto"/>
        <w:rPr>
          <w:rFonts w:cstheme="minorHAnsi"/>
        </w:rPr>
      </w:pPr>
    </w:p>
    <w:p w14:paraId="233E727C" w14:textId="77777777" w:rsidR="009B4F64" w:rsidRPr="009B4F64" w:rsidRDefault="009B4F64" w:rsidP="009B4F64">
      <w:pPr>
        <w:spacing w:after="0" w:line="240" w:lineRule="auto"/>
        <w:rPr>
          <w:rFonts w:cstheme="minorHAnsi"/>
        </w:rPr>
      </w:pPr>
      <w:r w:rsidRPr="009B4F64">
        <w:rPr>
          <w:rFonts w:cstheme="minorHAnsi"/>
        </w:rPr>
        <w:t>Objective: 2450.0</w:t>
      </w:r>
    </w:p>
    <w:p w14:paraId="2DBAC285" w14:textId="77777777" w:rsidR="009B4F64" w:rsidRPr="009B4F64" w:rsidRDefault="009B4F64" w:rsidP="009B4F64">
      <w:pPr>
        <w:spacing w:after="0" w:line="240" w:lineRule="auto"/>
        <w:rPr>
          <w:rFonts w:cstheme="minorHAnsi"/>
        </w:rPr>
      </w:pPr>
      <w:r w:rsidRPr="009B4F64">
        <w:rPr>
          <w:rFonts w:cstheme="minorHAnsi"/>
        </w:rPr>
        <w:t>x_1,3 1.0</w:t>
      </w:r>
    </w:p>
    <w:p w14:paraId="70C544BD" w14:textId="77777777" w:rsidR="009B4F64" w:rsidRPr="009B4F64" w:rsidRDefault="009B4F64" w:rsidP="009B4F64">
      <w:pPr>
        <w:spacing w:after="0" w:line="240" w:lineRule="auto"/>
        <w:rPr>
          <w:rFonts w:cstheme="minorHAnsi"/>
        </w:rPr>
      </w:pPr>
      <w:r w:rsidRPr="009B4F64">
        <w:rPr>
          <w:rFonts w:cstheme="minorHAnsi"/>
        </w:rPr>
        <w:t>x_3,5 1.0</w:t>
      </w:r>
    </w:p>
    <w:p w14:paraId="3C24F476" w14:textId="5AEAF5BD" w:rsidR="002426BC" w:rsidRDefault="009B4F64" w:rsidP="009B4F64">
      <w:pPr>
        <w:spacing w:after="0" w:line="240" w:lineRule="auto"/>
        <w:rPr>
          <w:rFonts w:cstheme="minorHAnsi"/>
        </w:rPr>
      </w:pPr>
      <w:r w:rsidRPr="009B4F64">
        <w:rPr>
          <w:rFonts w:cstheme="minorHAnsi"/>
        </w:rPr>
        <w:t>x_5,8 1.0</w:t>
      </w:r>
    </w:p>
    <w:p w14:paraId="0BBC203D" w14:textId="4B2D78D6" w:rsidR="002426BC" w:rsidRDefault="002426BC" w:rsidP="00A26F58">
      <w:pPr>
        <w:spacing w:after="0" w:line="240" w:lineRule="auto"/>
        <w:rPr>
          <w:rFonts w:cstheme="minorHAnsi"/>
        </w:rPr>
      </w:pPr>
    </w:p>
    <w:p w14:paraId="2A8177D2" w14:textId="43DE711B" w:rsidR="002426BC" w:rsidRDefault="002426BC" w:rsidP="00A26F58">
      <w:pPr>
        <w:spacing w:after="0" w:line="240" w:lineRule="auto"/>
        <w:rPr>
          <w:rFonts w:cstheme="minorHAnsi"/>
        </w:rPr>
      </w:pPr>
    </w:p>
    <w:p w14:paraId="47A5ED07" w14:textId="438305AD" w:rsidR="002426BC" w:rsidRDefault="002426BC" w:rsidP="00A26F58">
      <w:pPr>
        <w:spacing w:after="0" w:line="240" w:lineRule="auto"/>
        <w:rPr>
          <w:rFonts w:cstheme="minorHAnsi"/>
        </w:rPr>
      </w:pPr>
    </w:p>
    <w:p w14:paraId="147D996A" w14:textId="55BA3729" w:rsidR="002426BC" w:rsidRDefault="002426BC" w:rsidP="00A26F58">
      <w:pPr>
        <w:spacing w:after="0" w:line="240" w:lineRule="auto"/>
        <w:rPr>
          <w:rFonts w:cstheme="minorHAnsi"/>
        </w:rPr>
      </w:pPr>
    </w:p>
    <w:p w14:paraId="63E30353" w14:textId="1703626B" w:rsidR="009412AD" w:rsidRDefault="009412AD" w:rsidP="00A26F58">
      <w:pPr>
        <w:spacing w:after="0" w:line="240" w:lineRule="auto"/>
        <w:rPr>
          <w:rFonts w:cstheme="minorHAnsi"/>
        </w:rPr>
      </w:pPr>
    </w:p>
    <w:p w14:paraId="77E35F7C" w14:textId="68D31639" w:rsidR="009412AD" w:rsidRDefault="009412AD" w:rsidP="00A26F58">
      <w:pPr>
        <w:spacing w:after="0" w:line="240" w:lineRule="auto"/>
        <w:rPr>
          <w:rFonts w:cstheme="minorHAnsi"/>
        </w:rPr>
      </w:pPr>
    </w:p>
    <w:p w14:paraId="0508846B" w14:textId="32CCAC14" w:rsidR="009412AD" w:rsidRDefault="009412AD" w:rsidP="00A26F58">
      <w:pPr>
        <w:spacing w:after="0" w:line="240" w:lineRule="auto"/>
        <w:rPr>
          <w:rFonts w:cstheme="minorHAnsi"/>
        </w:rPr>
      </w:pPr>
    </w:p>
    <w:p w14:paraId="70F23F5F" w14:textId="187623FD" w:rsidR="009412AD" w:rsidRDefault="009412AD" w:rsidP="00A26F58">
      <w:pPr>
        <w:spacing w:after="0" w:line="240" w:lineRule="auto"/>
        <w:rPr>
          <w:rFonts w:cstheme="minorHAnsi"/>
        </w:rPr>
      </w:pPr>
    </w:p>
    <w:p w14:paraId="074F59C9" w14:textId="0A342254" w:rsidR="009412AD" w:rsidRDefault="009412AD" w:rsidP="00A26F58">
      <w:pPr>
        <w:spacing w:after="0" w:line="240" w:lineRule="auto"/>
        <w:rPr>
          <w:rFonts w:cstheme="minorHAnsi"/>
        </w:rPr>
      </w:pPr>
    </w:p>
    <w:p w14:paraId="0D15ADBC" w14:textId="13B6C823" w:rsidR="009412AD" w:rsidRDefault="009412AD" w:rsidP="00A26F58">
      <w:pPr>
        <w:spacing w:after="0" w:line="240" w:lineRule="auto"/>
        <w:rPr>
          <w:rFonts w:cstheme="minorHAnsi"/>
        </w:rPr>
      </w:pPr>
    </w:p>
    <w:p w14:paraId="66289B16" w14:textId="3ED299EC" w:rsidR="009412AD" w:rsidRDefault="009412AD" w:rsidP="00A26F58">
      <w:pPr>
        <w:spacing w:after="0" w:line="240" w:lineRule="auto"/>
        <w:rPr>
          <w:rFonts w:cstheme="minorHAnsi"/>
        </w:rPr>
      </w:pPr>
    </w:p>
    <w:p w14:paraId="3067C109" w14:textId="176548FE" w:rsidR="009412AD" w:rsidRDefault="009412AD" w:rsidP="00A26F58">
      <w:pPr>
        <w:spacing w:after="0" w:line="240" w:lineRule="auto"/>
        <w:rPr>
          <w:rFonts w:cstheme="minorHAnsi"/>
        </w:rPr>
      </w:pPr>
    </w:p>
    <w:p w14:paraId="23AE0022" w14:textId="6547D33E" w:rsidR="009412AD" w:rsidRDefault="009412AD" w:rsidP="00A26F58">
      <w:pPr>
        <w:spacing w:after="0" w:line="240" w:lineRule="auto"/>
        <w:rPr>
          <w:rFonts w:cstheme="minorHAnsi"/>
        </w:rPr>
      </w:pPr>
    </w:p>
    <w:p w14:paraId="0F7FE8E3" w14:textId="39160D81" w:rsidR="009412AD" w:rsidRDefault="009412AD" w:rsidP="00A26F58">
      <w:pPr>
        <w:spacing w:after="0" w:line="240" w:lineRule="auto"/>
        <w:rPr>
          <w:rFonts w:cstheme="minorHAnsi"/>
        </w:rPr>
      </w:pPr>
    </w:p>
    <w:p w14:paraId="1E10DAD1" w14:textId="07A74C4F" w:rsidR="009412AD" w:rsidRDefault="009412AD" w:rsidP="00A26F58">
      <w:pPr>
        <w:spacing w:after="0" w:line="240" w:lineRule="auto"/>
        <w:rPr>
          <w:rFonts w:cstheme="minorHAnsi"/>
        </w:rPr>
      </w:pPr>
    </w:p>
    <w:p w14:paraId="38273802" w14:textId="539C7F3D" w:rsidR="009412AD" w:rsidRDefault="009412AD" w:rsidP="00A26F58">
      <w:pPr>
        <w:spacing w:after="0" w:line="240" w:lineRule="auto"/>
        <w:rPr>
          <w:rFonts w:cstheme="minorHAnsi"/>
        </w:rPr>
      </w:pPr>
    </w:p>
    <w:p w14:paraId="35CA312F" w14:textId="137009C3" w:rsidR="009412AD" w:rsidRDefault="001F08C3" w:rsidP="00A26F58">
      <w:pPr>
        <w:spacing w:after="0" w:line="240" w:lineRule="auto"/>
        <w:rPr>
          <w:rFonts w:cstheme="minorHAnsi"/>
        </w:rPr>
      </w:pPr>
      <w:r>
        <w:rPr>
          <w:rFonts w:cstheme="minorHAnsi" w:hint="eastAsia"/>
          <w:lang w:eastAsia="zh-CN"/>
        </w:rPr>
        <w:t xml:space="preserve"> </w:t>
      </w:r>
    </w:p>
    <w:p w14:paraId="2A11198C" w14:textId="6D0DE6B3" w:rsidR="002426BC" w:rsidRDefault="002426BC" w:rsidP="00A26F58">
      <w:pPr>
        <w:spacing w:after="0" w:line="240" w:lineRule="auto"/>
        <w:rPr>
          <w:rFonts w:cstheme="minorHAnsi"/>
        </w:rPr>
      </w:pPr>
    </w:p>
    <w:p w14:paraId="4BF841DB" w14:textId="784778D8" w:rsidR="00960761" w:rsidRDefault="00F265A5" w:rsidP="00A26F58">
      <w:pPr>
        <w:spacing w:after="0" w:line="240" w:lineRule="auto"/>
        <w:rPr>
          <w:rFonts w:cstheme="minorHAnsi"/>
        </w:rPr>
      </w:pP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 wp14:anchorId="661999CF" wp14:editId="451938B0">
                <wp:simplePos x="0" y="0"/>
                <wp:positionH relativeFrom="column">
                  <wp:posOffset>4080163</wp:posOffset>
                </wp:positionH>
                <wp:positionV relativeFrom="paragraph">
                  <wp:posOffset>1150273</wp:posOffset>
                </wp:positionV>
                <wp:extent cx="526415" cy="255905"/>
                <wp:effectExtent l="0" t="0" r="0" b="0"/>
                <wp:wrapSquare wrapText="bothSides"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A39751" w14:textId="4EC52843" w:rsidR="001F08C3" w:rsidRDefault="001F08C3" w:rsidP="00F265A5">
                            <w:r>
                              <w:t>13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1999C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1.25pt;margin-top:90.55pt;width:41.45pt;height:20.15pt;z-index:251731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" filled="f" stroked="f">
                <v:textbox>
                  <w:txbxContent>
                    <w:p w14:paraId="61A39751" w14:textId="4EC52843" w:rsidR="001F08C3" w:rsidRDefault="001F08C3" w:rsidP="00F265A5">
                      <w:r>
                        <w:t>13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29920" behindDoc="0" locked="0" layoutInCell="1" allowOverlap="1" wp14:anchorId="5C197B17" wp14:editId="633EA482">
                <wp:simplePos x="0" y="0"/>
                <wp:positionH relativeFrom="column">
                  <wp:posOffset>4149436</wp:posOffset>
                </wp:positionH>
                <wp:positionV relativeFrom="paragraph">
                  <wp:posOffset>593867</wp:posOffset>
                </wp:positionV>
                <wp:extent cx="526415" cy="255905"/>
                <wp:effectExtent l="0" t="57150" r="0" b="67945"/>
                <wp:wrapSquare wrapText="bothSides"/>
                <wp:docPr id="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30523"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7D3965" w14:textId="2F169D4D" w:rsidR="001F08C3" w:rsidRDefault="001F08C3" w:rsidP="00F265A5">
                            <w:r>
                              <w:t>4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197B17" id="_x0000_s1027" type="#_x0000_t202" style="position:absolute;margin-left:326.75pt;margin-top:46.75pt;width:41.45pt;height:20.15pt;rotation:1780966fd;z-index:251729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" filled="f" stroked="f">
                <v:textbox>
                  <w:txbxContent>
                    <w:p w14:paraId="6E7D3965" w14:textId="2F169D4D" w:rsidR="001F08C3" w:rsidRDefault="001F08C3" w:rsidP="00F265A5">
                      <w:r>
                        <w:t>4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34016" behindDoc="0" locked="0" layoutInCell="1" allowOverlap="1" wp14:anchorId="0F5AAD27" wp14:editId="007400DB">
                <wp:simplePos x="0" y="0"/>
                <wp:positionH relativeFrom="column">
                  <wp:posOffset>4225636</wp:posOffset>
                </wp:positionH>
                <wp:positionV relativeFrom="paragraph">
                  <wp:posOffset>2104653</wp:posOffset>
                </wp:positionV>
                <wp:extent cx="526415" cy="255905"/>
                <wp:effectExtent l="0" t="76200" r="0" b="86995"/>
                <wp:wrapSquare wrapText="bothSides"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9193367"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63FFE8" w14:textId="3F4C51F2" w:rsidR="001F08C3" w:rsidRDefault="001F08C3" w:rsidP="00F265A5">
                            <w:r>
                              <w:t>6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5AAD27" id="_x0000_s1028" type="#_x0000_t202" style="position:absolute;margin-left:332.75pt;margin-top:165.7pt;width:41.45pt;height:20.15pt;rotation:-2628685fd;z-index:2517340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" filled="f" stroked="f">
                <v:textbox>
                  <w:txbxContent>
                    <w:p w14:paraId="4563FFE8" w14:textId="3F4C51F2" w:rsidR="001F08C3" w:rsidRDefault="001F08C3" w:rsidP="00F265A5">
                      <w:r>
                        <w:t>6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19680" behindDoc="0" locked="0" layoutInCell="1" allowOverlap="1" wp14:anchorId="0B85CCA8" wp14:editId="39597778">
                <wp:simplePos x="0" y="0"/>
                <wp:positionH relativeFrom="column">
                  <wp:posOffset>3262745</wp:posOffset>
                </wp:positionH>
                <wp:positionV relativeFrom="paragraph">
                  <wp:posOffset>1843777</wp:posOffset>
                </wp:positionV>
                <wp:extent cx="526415" cy="255905"/>
                <wp:effectExtent l="0" t="0" r="0" b="0"/>
                <wp:wrapSquare wrapText="bothSides"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0027F9" w14:textId="5F0241FF" w:rsidR="001F08C3" w:rsidRDefault="001F08C3" w:rsidP="00F265A5">
                            <w:r>
                              <w:t>10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85CCA8" id="_x0000_s1029" type="#_x0000_t202" style="position:absolute;margin-left:256.9pt;margin-top:145.2pt;width:41.45pt;height:20.15pt;z-index:251719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" filled="f" stroked="f">
                <v:textbox>
                  <w:txbxContent>
                    <w:p w14:paraId="210027F9" w14:textId="5F0241FF" w:rsidR="001F08C3" w:rsidRDefault="001F08C3" w:rsidP="00F265A5">
                      <w:r>
                        <w:t>10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17632" behindDoc="0" locked="0" layoutInCell="1" allowOverlap="1" wp14:anchorId="6C9F8E88" wp14:editId="31C261CC">
                <wp:simplePos x="0" y="0"/>
                <wp:positionH relativeFrom="column">
                  <wp:posOffset>3356264</wp:posOffset>
                </wp:positionH>
                <wp:positionV relativeFrom="paragraph">
                  <wp:posOffset>785784</wp:posOffset>
                </wp:positionV>
                <wp:extent cx="526415" cy="255905"/>
                <wp:effectExtent l="0" t="0" r="0" b="0"/>
                <wp:wrapSquare wrapText="bothSides"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A66FDE" w14:textId="11B0BF2D" w:rsidR="001F08C3" w:rsidRDefault="001F08C3" w:rsidP="00F265A5">
                            <w:r>
                              <w:t>9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9F8E88" id="_x0000_s1030" type="#_x0000_t202" style="position:absolute;margin-left:264.25pt;margin-top:61.85pt;width:41.45pt;height:20.15pt;z-index:251717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" filled="f" stroked="f">
                <v:textbox>
                  <w:txbxContent>
                    <w:p w14:paraId="05A66FDE" w14:textId="11B0BF2D" w:rsidR="001F08C3" w:rsidRDefault="001F08C3" w:rsidP="00F265A5">
                      <w:r>
                        <w:t>9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21728" behindDoc="0" locked="0" layoutInCell="1" allowOverlap="1" wp14:anchorId="1983C4F2" wp14:editId="2ABAB236">
                <wp:simplePos x="0" y="0"/>
                <wp:positionH relativeFrom="column">
                  <wp:posOffset>1932190</wp:posOffset>
                </wp:positionH>
                <wp:positionV relativeFrom="paragraph">
                  <wp:posOffset>1974214</wp:posOffset>
                </wp:positionV>
                <wp:extent cx="526415" cy="255905"/>
                <wp:effectExtent l="0" t="76200" r="0" b="86995"/>
                <wp:wrapSquare wrapText="bothSides"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9435873"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1D858D" w14:textId="667FBE18" w:rsidR="001F08C3" w:rsidRDefault="001F08C3" w:rsidP="00F265A5">
                            <w:r>
                              <w:t>6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83C4F2" id="_x0000_s1031" type="#_x0000_t202" style="position:absolute;margin-left:152.15pt;margin-top:155.45pt;width:41.45pt;height:20.15pt;rotation:-2363804fd;z-index:251721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" filled="f" stroked="f">
                <v:textbox>
                  <w:txbxContent>
                    <w:p w14:paraId="1C1D858D" w14:textId="667FBE18" w:rsidR="001F08C3" w:rsidRDefault="001F08C3" w:rsidP="00F265A5">
                      <w:r>
                        <w:t>6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15584" behindDoc="0" locked="0" layoutInCell="1" allowOverlap="1" wp14:anchorId="014B605B" wp14:editId="793C2A19">
                <wp:simplePos x="0" y="0"/>
                <wp:positionH relativeFrom="column">
                  <wp:posOffset>2215464</wp:posOffset>
                </wp:positionH>
                <wp:positionV relativeFrom="paragraph">
                  <wp:posOffset>2477770</wp:posOffset>
                </wp:positionV>
                <wp:extent cx="526415" cy="255905"/>
                <wp:effectExtent l="0" t="0" r="0" b="0"/>
                <wp:wrapSquare wrapText="bothSides"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1F9121" w14:textId="55C1FBF9" w:rsidR="001F08C3" w:rsidRDefault="001F08C3" w:rsidP="00F265A5">
                            <w:r>
                              <w:t>12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4B605B" id="_x0000_s1032" type="#_x0000_t202" style="position:absolute;margin-left:174.45pt;margin-top:195.1pt;width:41.45pt;height:20.15pt;z-index:2517155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" filled="f" stroked="f">
                <v:textbox>
                  <w:txbxContent>
                    <w:p w14:paraId="031F9121" w14:textId="55C1FBF9" w:rsidR="001F08C3" w:rsidRDefault="001F08C3" w:rsidP="00F265A5">
                      <w:r>
                        <w:t>12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6C95778" wp14:editId="7B20B774">
                <wp:simplePos x="0" y="0"/>
                <wp:positionH relativeFrom="column">
                  <wp:posOffset>3356264</wp:posOffset>
                </wp:positionH>
                <wp:positionV relativeFrom="paragraph">
                  <wp:posOffset>1627908</wp:posOffset>
                </wp:positionV>
                <wp:extent cx="45719" cy="678873"/>
                <wp:effectExtent l="38100" t="0" r="88265" b="64135"/>
                <wp:wrapNone/>
                <wp:docPr id="47" name="Straight Arrow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7887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B51FA4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7" o:spid="_x0000_s1026" type="#_x0000_t32" style="position:absolute;margin-left:264.25pt;margin-top:128.2pt;width:3.6pt;height:53.4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" strokecolor="#5b9bd5 [3204]" strokeweight=".5pt">
                <v:stroke endarrow="block" joinstyle="miter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6A047A4D" wp14:editId="2D1385B7">
                <wp:simplePos x="0" y="0"/>
                <wp:positionH relativeFrom="column">
                  <wp:posOffset>2292927</wp:posOffset>
                </wp:positionH>
                <wp:positionV relativeFrom="paragraph">
                  <wp:posOffset>1212215</wp:posOffset>
                </wp:positionV>
                <wp:extent cx="526415" cy="255905"/>
                <wp:effectExtent l="0" t="0" r="0" b="0"/>
                <wp:wrapSquare wrapText="bothSides"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18B751" w14:textId="425C38D5" w:rsidR="001F08C3" w:rsidRDefault="001F08C3" w:rsidP="00F265A5">
                            <w:r>
                              <w:t>6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047A4D" id="_x0000_s1033" type="#_x0000_t202" style="position:absolute;margin-left:180.55pt;margin-top:95.45pt;width:41.45pt;height:20.15pt;z-index:251723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" filled="f" stroked="f">
                <v:textbox>
                  <w:txbxContent>
                    <w:p w14:paraId="4B18B751" w14:textId="425C38D5" w:rsidR="001F08C3" w:rsidRDefault="001F08C3" w:rsidP="00F265A5">
                      <w:r>
                        <w:t>6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13536" behindDoc="0" locked="0" layoutInCell="1" allowOverlap="1" wp14:anchorId="4F8E1B1A" wp14:editId="6EF68A2B">
                <wp:simplePos x="0" y="0"/>
                <wp:positionH relativeFrom="column">
                  <wp:posOffset>2617470</wp:posOffset>
                </wp:positionH>
                <wp:positionV relativeFrom="paragraph">
                  <wp:posOffset>976630</wp:posOffset>
                </wp:positionV>
                <wp:extent cx="526415" cy="255905"/>
                <wp:effectExtent l="0" t="76200" r="0" b="67945"/>
                <wp:wrapSquare wrapText="bothSides"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018230"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26BBF4" w14:textId="307B4C8A" w:rsidR="001F08C3" w:rsidRDefault="001F08C3" w:rsidP="00F265A5">
                            <w:r>
                              <w:t>9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8E1B1A" id="_x0000_s1034" type="#_x0000_t202" style="position:absolute;margin-left:206.1pt;margin-top:76.9pt;width:41.45pt;height:20.15pt;rotation:2204445fd;z-index:251713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" filled="f" stroked="f">
                <v:textbox>
                  <w:txbxContent>
                    <w:p w14:paraId="4026BBF4" w14:textId="307B4C8A" w:rsidR="001F08C3" w:rsidRDefault="001F08C3" w:rsidP="00F265A5">
                      <w:r>
                        <w:t>9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7D922374" wp14:editId="0AC29B37">
                <wp:simplePos x="0" y="0"/>
                <wp:positionH relativeFrom="column">
                  <wp:posOffset>1632585</wp:posOffset>
                </wp:positionH>
                <wp:positionV relativeFrom="paragraph">
                  <wp:posOffset>1001395</wp:posOffset>
                </wp:positionV>
                <wp:extent cx="526415" cy="255905"/>
                <wp:effectExtent l="0" t="76200" r="0" b="67945"/>
                <wp:wrapSquare wrapText="bothSides"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9555935"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90F753" w14:textId="57931202" w:rsidR="001F08C3" w:rsidRDefault="001F08C3" w:rsidP="00F265A5">
                            <w:r>
                              <w:t>1100</w:t>
                            </w:r>
                          </w:p>
                          <w:p w14:paraId="737E83CC" w14:textId="77777777" w:rsidR="001F08C3" w:rsidRDefault="001F08C3" w:rsidP="00F265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922374" id="_x0000_s1035" type="#_x0000_t202" style="position:absolute;margin-left:128.55pt;margin-top:78.85pt;width:41.45pt;height:20.15pt;rotation:-2232664fd;z-index:251711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" filled="f" stroked="f">
                <v:textbox>
                  <w:txbxContent>
                    <w:p w14:paraId="7990F753" w14:textId="57931202" w:rsidR="001F08C3" w:rsidRDefault="001F08C3" w:rsidP="00F265A5">
                      <w:r>
                        <w:t>1100</w:t>
                      </w:r>
                    </w:p>
                    <w:p w14:paraId="737E83CC" w14:textId="77777777" w:rsidR="001F08C3" w:rsidRDefault="001F08C3" w:rsidP="00F265A5"/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08AD7D6D" wp14:editId="340DF75D">
                <wp:simplePos x="0" y="0"/>
                <wp:positionH relativeFrom="column">
                  <wp:posOffset>170180</wp:posOffset>
                </wp:positionH>
                <wp:positionV relativeFrom="paragraph">
                  <wp:posOffset>591820</wp:posOffset>
                </wp:positionV>
                <wp:extent cx="526415" cy="255905"/>
                <wp:effectExtent l="0" t="76200" r="0" b="86995"/>
                <wp:wrapSquare wrapText="bothSides"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9425679"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AC4B25" w14:textId="1E306BB1" w:rsidR="001F08C3" w:rsidRDefault="001F08C3" w:rsidP="00F265A5">
                            <w:r>
                              <w:t>4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AD7D6D" id="_x0000_s1036" type="#_x0000_t202" style="position:absolute;margin-left:13.4pt;margin-top:46.6pt;width:41.45pt;height:20.15pt;rotation:-2374938fd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" filled="f" stroked="f">
                <v:textbox>
                  <w:txbxContent>
                    <w:p w14:paraId="14AC4B25" w14:textId="1E306BB1" w:rsidR="001F08C3" w:rsidRDefault="001F08C3" w:rsidP="00F265A5">
                      <w:r>
                        <w:t>4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300A91E3" wp14:editId="7CE20C55">
                <wp:simplePos x="0" y="0"/>
                <wp:positionH relativeFrom="column">
                  <wp:posOffset>394855</wp:posOffset>
                </wp:positionH>
                <wp:positionV relativeFrom="paragraph">
                  <wp:posOffset>1226185</wp:posOffset>
                </wp:positionV>
                <wp:extent cx="526415" cy="255905"/>
                <wp:effectExtent l="0" t="0" r="0" b="0"/>
                <wp:wrapSquare wrapText="bothSides"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CB32CC" w14:textId="72B43FD1" w:rsidR="001F08C3" w:rsidRDefault="001F08C3" w:rsidP="00F265A5">
                            <w:r>
                              <w:t>9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0A91E3" id="_x0000_s1037" type="#_x0000_t202" style="position:absolute;margin-left:31.1pt;margin-top:96.55pt;width:41.45pt;height:20.1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" filled="f" stroked="f">
                <v:textbox>
                  <w:txbxContent>
                    <w:p w14:paraId="57CB32CC" w14:textId="72B43FD1" w:rsidR="001F08C3" w:rsidRDefault="001F08C3" w:rsidP="00F265A5">
                      <w:r>
                        <w:t>95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0DAE66BC" wp14:editId="6CF8681F">
                <wp:simplePos x="0" y="0"/>
                <wp:positionH relativeFrom="column">
                  <wp:posOffset>270164</wp:posOffset>
                </wp:positionH>
                <wp:positionV relativeFrom="paragraph">
                  <wp:posOffset>2202815</wp:posOffset>
                </wp:positionV>
                <wp:extent cx="526415" cy="255905"/>
                <wp:effectExtent l="0" t="76200" r="0" b="86995"/>
                <wp:wrapSquare wrapText="bothSides"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639570"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7C42D0" w14:textId="188D634C" w:rsidR="001F08C3" w:rsidRDefault="001F08C3" w:rsidP="00F265A5">
                            <w:r>
                              <w:t>8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AE66BC" id="_x0000_s1038" type="#_x0000_t202" style="position:absolute;margin-left:21.25pt;margin-top:173.45pt;width:41.45pt;height:20.15pt;rotation:2883114fd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" filled="f" stroked="f">
                <v:textbox>
                  <w:txbxContent>
                    <w:p w14:paraId="4C7C42D0" w14:textId="188D634C" w:rsidR="001F08C3" w:rsidRDefault="001F08C3" w:rsidP="00F265A5">
                      <w:r>
                        <w:t>8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088216DD" wp14:editId="1CB4B348">
                <wp:simplePos x="0" y="0"/>
                <wp:positionH relativeFrom="column">
                  <wp:posOffset>2084705</wp:posOffset>
                </wp:positionH>
                <wp:positionV relativeFrom="paragraph">
                  <wp:posOffset>207645</wp:posOffset>
                </wp:positionV>
                <wp:extent cx="526415" cy="255905"/>
                <wp:effectExtent l="0" t="0" r="0" b="0"/>
                <wp:wrapSquare wrapText="bothSides"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270B96" w14:textId="5AE3AF84" w:rsidR="001F08C3" w:rsidRDefault="001F08C3" w:rsidP="00F265A5">
                            <w:r>
                              <w:t>18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216DD" id="_x0000_s1039" type="#_x0000_t202" style="position:absolute;margin-left:164.15pt;margin-top:16.35pt;width:41.45pt;height:20.15pt;z-index:251703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" filled="f" stroked="f">
                <v:textbox>
                  <w:txbxContent>
                    <w:p w14:paraId="22270B96" w14:textId="5AE3AF84" w:rsidR="001F08C3" w:rsidRDefault="001F08C3" w:rsidP="00F265A5">
                      <w:r>
                        <w:t>18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C5F03BB" wp14:editId="65DBB8E7">
                <wp:simplePos x="0" y="0"/>
                <wp:positionH relativeFrom="column">
                  <wp:posOffset>1683327</wp:posOffset>
                </wp:positionH>
                <wp:positionV relativeFrom="paragraph">
                  <wp:posOffset>491548</wp:posOffset>
                </wp:positionV>
                <wp:extent cx="1426498" cy="849226"/>
                <wp:effectExtent l="0" t="0" r="78740" b="6540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6498" cy="84922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7CA3DF" id="Straight Arrow Connector 16" o:spid="_x0000_s1026" type="#_x0000_t32" style="position:absolute;margin-left:132.55pt;margin-top:38.7pt;width:112.3pt;height:66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C418CA4" wp14:editId="0F944E03">
                <wp:simplePos x="0" y="0"/>
                <wp:positionH relativeFrom="column">
                  <wp:posOffset>1683327</wp:posOffset>
                </wp:positionH>
                <wp:positionV relativeFrom="paragraph">
                  <wp:posOffset>588530</wp:posOffset>
                </wp:positionV>
                <wp:extent cx="1405890" cy="768176"/>
                <wp:effectExtent l="0" t="38100" r="60960" b="32385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5890" cy="76817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7B5E9A" id="Straight Arrow Connector 17" o:spid="_x0000_s1026" type="#_x0000_t32" style="position:absolute;margin-left:132.55pt;margin-top:46.35pt;width:110.7pt;height:60.5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" strokecolor="#c00000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2C8D54C" wp14:editId="6534E397">
                <wp:simplePos x="0" y="0"/>
                <wp:positionH relativeFrom="column">
                  <wp:posOffset>1682750</wp:posOffset>
                </wp:positionH>
                <wp:positionV relativeFrom="paragraph">
                  <wp:posOffset>427413</wp:posOffset>
                </wp:positionV>
                <wp:extent cx="1461654" cy="45719"/>
                <wp:effectExtent l="0" t="76200" r="5715" b="5016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61654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C7B047" id="Straight Arrow Connector 15" o:spid="_x0000_s1026" type="#_x0000_t32" style="position:absolute;margin-left:132.5pt;margin-top:33.65pt;width:115.1pt;height:3.6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5E5790C1" wp14:editId="1F3ACE4A">
                <wp:simplePos x="0" y="0"/>
                <wp:positionH relativeFrom="column">
                  <wp:posOffset>1308735</wp:posOffset>
                </wp:positionH>
                <wp:positionV relativeFrom="paragraph">
                  <wp:posOffset>252385</wp:posOffset>
                </wp:positionV>
                <wp:extent cx="297815" cy="304800"/>
                <wp:effectExtent l="0" t="0" r="26035" b="1905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28AB90" w14:textId="5F9AE371" w:rsidR="001F08C3" w:rsidRDefault="001F08C3" w:rsidP="00F265A5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5790C1" id="_x0000_s1040" type="#_x0000_t202" style="position:absolute;margin-left:103.05pt;margin-top:19.85pt;width:23.45pt;height:24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">
                <v:textbox>
                  <w:txbxContent>
                    <w:p w14:paraId="3428AB90" w14:textId="5F9AE371" w:rsidR="001F08C3" w:rsidRDefault="001F08C3" w:rsidP="00F265A5">
                      <w: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8B69C6A" wp14:editId="539AE20E">
                <wp:simplePos x="0" y="0"/>
                <wp:positionH relativeFrom="column">
                  <wp:posOffset>3636818</wp:posOffset>
                </wp:positionH>
                <wp:positionV relativeFrom="paragraph">
                  <wp:posOffset>491547</wp:posOffset>
                </wp:positionV>
                <wp:extent cx="1502410" cy="694747"/>
                <wp:effectExtent l="0" t="0" r="78740" b="6731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2410" cy="69474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B8F5E8" id="Straight Arrow Connector 12" o:spid="_x0000_s1026" type="#_x0000_t32" style="position:absolute;margin-left:286.35pt;margin-top:38.7pt;width:118.3pt;height:54.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" strokecolor="#c00000" strokeweight=".5pt">
                <v:stroke endarrow="block" joinstyle="miter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6BE385C3" wp14:editId="3D4307E7">
                <wp:simplePos x="0" y="0"/>
                <wp:positionH relativeFrom="column">
                  <wp:posOffset>3220720</wp:posOffset>
                </wp:positionH>
                <wp:positionV relativeFrom="paragraph">
                  <wp:posOffset>322118</wp:posOffset>
                </wp:positionV>
                <wp:extent cx="297815" cy="269875"/>
                <wp:effectExtent l="0" t="0" r="26035" b="15875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9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1BB2DE" w14:textId="645A8C02" w:rsidR="001F08C3" w:rsidRDefault="001F08C3" w:rsidP="00F265A5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E385C3" id="_x0000_s1041" type="#_x0000_t202" style="position:absolute;margin-left:253.6pt;margin-top:25.35pt;width:23.45pt;height:21.2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">
                <v:textbox>
                  <w:txbxContent>
                    <w:p w14:paraId="021BB2DE" w14:textId="645A8C02" w:rsidR="001F08C3" w:rsidRDefault="001F08C3" w:rsidP="00F265A5">
                      <w:r>
                        <w:t>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B81F0DC" wp14:editId="3782ABA6">
                <wp:simplePos x="0" y="0"/>
                <wp:positionH relativeFrom="column">
                  <wp:posOffset>0</wp:posOffset>
                </wp:positionH>
                <wp:positionV relativeFrom="paragraph">
                  <wp:posOffset>374072</wp:posOffset>
                </wp:positionV>
                <wp:extent cx="1170709" cy="808701"/>
                <wp:effectExtent l="0" t="38100" r="48895" b="29845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70709" cy="80870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21561D" id="Straight Arrow Connector 22" o:spid="_x0000_s1026" type="#_x0000_t32" style="position:absolute;margin-left:0;margin-top:29.45pt;width:92.2pt;height:63.7pt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3C51A07" wp14:editId="0C1321C0">
                <wp:simplePos x="0" y="0"/>
                <wp:positionH relativeFrom="column">
                  <wp:posOffset>3733338</wp:posOffset>
                </wp:positionH>
                <wp:positionV relativeFrom="paragraph">
                  <wp:posOffset>1482148</wp:posOffset>
                </wp:positionV>
                <wp:extent cx="1406237" cy="1149235"/>
                <wp:effectExtent l="0" t="38100" r="60960" b="32385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6237" cy="114923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412FE6" id="Straight Arrow Connector 23" o:spid="_x0000_s1026" type="#_x0000_t32" style="position:absolute;margin-left:293.95pt;margin-top:116.7pt;width:110.75pt;height:90.5pt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483B135" wp14:editId="257626F6">
                <wp:simplePos x="0" y="0"/>
                <wp:positionH relativeFrom="column">
                  <wp:posOffset>1828799</wp:posOffset>
                </wp:positionH>
                <wp:positionV relativeFrom="paragraph">
                  <wp:posOffset>2618510</wp:posOffset>
                </wp:positionV>
                <wp:extent cx="1260417" cy="55418"/>
                <wp:effectExtent l="0" t="76200" r="0" b="40005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0417" cy="5541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177154" id="Straight Arrow Connector 18" o:spid="_x0000_s1026" type="#_x0000_t32" style="position:absolute;margin-left:2in;margin-top:206.2pt;width:99.25pt;height:4.3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545EE94" wp14:editId="02E5D25B">
                <wp:simplePos x="0" y="0"/>
                <wp:positionH relativeFrom="column">
                  <wp:posOffset>1683327</wp:posOffset>
                </wp:positionH>
                <wp:positionV relativeFrom="paragraph">
                  <wp:posOffset>1402773</wp:posOffset>
                </wp:positionV>
                <wp:extent cx="1461655" cy="58593"/>
                <wp:effectExtent l="0" t="76200" r="5715" b="3683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61655" cy="5859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82CFD9" id="Straight Arrow Connector 19" o:spid="_x0000_s1026" type="#_x0000_t32" style="position:absolute;margin-left:132.55pt;margin-top:110.45pt;width:115.1pt;height:4.6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C25A4AC" wp14:editId="17CDC57F">
                <wp:simplePos x="0" y="0"/>
                <wp:positionH relativeFrom="column">
                  <wp:posOffset>1683327</wp:posOffset>
                </wp:positionH>
                <wp:positionV relativeFrom="paragraph">
                  <wp:posOffset>1520536</wp:posOffset>
                </wp:positionV>
                <wp:extent cx="1406237" cy="1149235"/>
                <wp:effectExtent l="0" t="38100" r="60960" b="32385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6237" cy="114923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098CB8" id="Straight Arrow Connector 20" o:spid="_x0000_s1026" type="#_x0000_t32" style="position:absolute;margin-left:132.55pt;margin-top:119.75pt;width:110.75pt;height:90.5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A6D2F21" wp14:editId="0F9029F1">
                <wp:simplePos x="0" y="0"/>
                <wp:positionH relativeFrom="column">
                  <wp:posOffset>3636819</wp:posOffset>
                </wp:positionH>
                <wp:positionV relativeFrom="paragraph">
                  <wp:posOffset>1308562</wp:posOffset>
                </wp:positionV>
                <wp:extent cx="1502814" cy="45719"/>
                <wp:effectExtent l="0" t="38100" r="97790" b="88265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2814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EC2630" id="Straight Arrow Connector 21" o:spid="_x0000_s1026" type="#_x0000_t32" style="position:absolute;margin-left:286.35pt;margin-top:103.05pt;width:118.35pt;height:3.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3810BC8" wp14:editId="38B22D4B">
                <wp:simplePos x="0" y="0"/>
                <wp:positionH relativeFrom="column">
                  <wp:posOffset>103909</wp:posOffset>
                </wp:positionH>
                <wp:positionV relativeFrom="paragraph">
                  <wp:posOffset>1648691</wp:posOffset>
                </wp:positionV>
                <wp:extent cx="1066800" cy="1021484"/>
                <wp:effectExtent l="0" t="0" r="76200" b="6477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0" cy="102148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C91F96" id="Straight Arrow Connector 14" o:spid="_x0000_s1026" type="#_x0000_t32" style="position:absolute;margin-left:8.2pt;margin-top:129.8pt;width:84pt;height:80.4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6439447" wp14:editId="403E3CE5">
                <wp:simplePos x="0" y="0"/>
                <wp:positionH relativeFrom="column">
                  <wp:posOffset>145473</wp:posOffset>
                </wp:positionH>
                <wp:positionV relativeFrom="paragraph">
                  <wp:posOffset>1406235</wp:posOffset>
                </wp:positionV>
                <wp:extent cx="1087466" cy="45719"/>
                <wp:effectExtent l="0" t="76200" r="0" b="50165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7466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07523B" id="Straight Arrow Connector 13" o:spid="_x0000_s1026" type="#_x0000_t32" style="position:absolute;margin-left:11.45pt;margin-top:110.75pt;width:85.65pt;height:3.6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" strokecolor="#c00000" strokeweight=".5pt">
                <v:stroke endarrow="block" joinstyle="miter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74BF2052" wp14:editId="4C02608B">
                <wp:simplePos x="0" y="0"/>
                <wp:positionH relativeFrom="column">
                  <wp:posOffset>5222875</wp:posOffset>
                </wp:positionH>
                <wp:positionV relativeFrom="paragraph">
                  <wp:posOffset>1205172</wp:posOffset>
                </wp:positionV>
                <wp:extent cx="297815" cy="269875"/>
                <wp:effectExtent l="0" t="0" r="26035" b="15875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9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39FCE1" w14:textId="606311D1" w:rsidR="001F08C3" w:rsidRDefault="001F08C3" w:rsidP="00F265A5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BF2052" id="_x0000_s1042" type="#_x0000_t202" style="position:absolute;margin-left:411.25pt;margin-top:94.9pt;width:23.45pt;height:21.2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">
                <v:textbox>
                  <w:txbxContent>
                    <w:p w14:paraId="0C39FCE1" w14:textId="606311D1" w:rsidR="001F08C3" w:rsidRDefault="001F08C3" w:rsidP="00F265A5">
                      <w:r>
                        <w:t>8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905EFF6" wp14:editId="09F2853C">
                <wp:simplePos x="0" y="0"/>
                <wp:positionH relativeFrom="column">
                  <wp:posOffset>-270510</wp:posOffset>
                </wp:positionH>
                <wp:positionV relativeFrom="paragraph">
                  <wp:posOffset>1245754</wp:posOffset>
                </wp:positionV>
                <wp:extent cx="297815" cy="269875"/>
                <wp:effectExtent l="0" t="0" r="26035" b="1587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9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E2CCED" w14:textId="3F076CB2" w:rsidR="001F08C3" w:rsidRDefault="001F08C3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05EFF6" id="_x0000_s1043" type="#_x0000_t202" style="position:absolute;margin-left:-21.3pt;margin-top:98.1pt;width:23.45pt;height:21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">
                <v:textbox>
                  <w:txbxContent>
                    <w:p w14:paraId="05E2CCED" w14:textId="3F076CB2" w:rsidR="001F08C3" w:rsidRDefault="001F08C3">
                      <w: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F6CB615" wp14:editId="6B5CC3BE">
                <wp:simplePos x="0" y="0"/>
                <wp:positionH relativeFrom="column">
                  <wp:posOffset>1316182</wp:posOffset>
                </wp:positionH>
                <wp:positionV relativeFrom="paragraph">
                  <wp:posOffset>2507615</wp:posOffset>
                </wp:positionV>
                <wp:extent cx="325120" cy="228600"/>
                <wp:effectExtent l="0" t="0" r="17780" b="1905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12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B5D812" w14:textId="5A0F6D7C" w:rsidR="001F08C3" w:rsidRDefault="001F08C3" w:rsidP="00F265A5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6CB615" id="_x0000_s1044" type="#_x0000_t202" style="position:absolute;margin-left:103.65pt;margin-top:197.45pt;width:25.6pt;height:18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">
                <v:textbox>
                  <w:txbxContent>
                    <w:p w14:paraId="29B5D812" w14:textId="5A0F6D7C" w:rsidR="001F08C3" w:rsidRDefault="001F08C3" w:rsidP="00F265A5">
                      <w: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B74596F" wp14:editId="564A27D1">
                <wp:simplePos x="0" y="0"/>
                <wp:positionH relativeFrom="column">
                  <wp:posOffset>1315720</wp:posOffset>
                </wp:positionH>
                <wp:positionV relativeFrom="paragraph">
                  <wp:posOffset>1210945</wp:posOffset>
                </wp:positionV>
                <wp:extent cx="297815" cy="269875"/>
                <wp:effectExtent l="0" t="0" r="26035" b="1587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9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85B0B5" w14:textId="592C0DEB" w:rsidR="001F08C3" w:rsidRDefault="001F08C3" w:rsidP="00F265A5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74596F" id="_x0000_s1045" type="#_x0000_t202" style="position:absolute;margin-left:103.6pt;margin-top:95.35pt;width:23.45pt;height:21.2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">
                <v:textbox>
                  <w:txbxContent>
                    <w:p w14:paraId="4885B0B5" w14:textId="592C0DEB" w:rsidR="001F08C3" w:rsidRDefault="001F08C3" w:rsidP="00F265A5">
                      <w: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00D223C1" wp14:editId="0E5C24C1">
                <wp:simplePos x="0" y="0"/>
                <wp:positionH relativeFrom="column">
                  <wp:posOffset>3262746</wp:posOffset>
                </wp:positionH>
                <wp:positionV relativeFrom="paragraph">
                  <wp:posOffset>2403706</wp:posOffset>
                </wp:positionV>
                <wp:extent cx="297815" cy="269875"/>
                <wp:effectExtent l="0" t="0" r="26035" b="15875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9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B43125" w14:textId="7DF54455" w:rsidR="001F08C3" w:rsidRDefault="001F08C3" w:rsidP="00F265A5"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D223C1" id="_x0000_s1046" type="#_x0000_t202" style="position:absolute;margin-left:256.9pt;margin-top:189.25pt;width:23.45pt;height:21.2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">
                <v:textbox>
                  <w:txbxContent>
                    <w:p w14:paraId="68B43125" w14:textId="7DF54455" w:rsidR="001F08C3" w:rsidRDefault="001F08C3" w:rsidP="00F265A5">
                      <w:r>
                        <w:t>7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26BC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4A3C3976" wp14:editId="58E3771E">
                <wp:simplePos x="0" y="0"/>
                <wp:positionH relativeFrom="column">
                  <wp:posOffset>3221182</wp:posOffset>
                </wp:positionH>
                <wp:positionV relativeFrom="paragraph">
                  <wp:posOffset>1191433</wp:posOffset>
                </wp:positionV>
                <wp:extent cx="297815" cy="269875"/>
                <wp:effectExtent l="0" t="0" r="26035" b="15875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9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EA8871" w14:textId="0E89EA21" w:rsidR="001F08C3" w:rsidRDefault="001F08C3" w:rsidP="00F265A5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3C3976" id="_x0000_s1047" type="#_x0000_t202" style="position:absolute;margin-left:253.65pt;margin-top:93.8pt;width:23.45pt;height:21.2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">
                <v:textbox>
                  <w:txbxContent>
                    <w:p w14:paraId="1FEA8871" w14:textId="0E89EA21" w:rsidR="001F08C3" w:rsidRDefault="001F08C3" w:rsidP="00F265A5">
                      <w:r>
                        <w:t>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E2046C9" w14:textId="7B22B14A" w:rsidR="00960761" w:rsidRDefault="00960761" w:rsidP="00A26F58">
      <w:pPr>
        <w:spacing w:after="0" w:line="240" w:lineRule="auto"/>
        <w:rPr>
          <w:rFonts w:cstheme="minorHAnsi"/>
        </w:rPr>
      </w:pPr>
    </w:p>
    <w:p w14:paraId="45F05D31" w14:textId="2910059C" w:rsidR="00960761" w:rsidRDefault="00960761" w:rsidP="00A26F58">
      <w:pPr>
        <w:spacing w:after="0" w:line="240" w:lineRule="auto"/>
        <w:rPr>
          <w:rFonts w:cstheme="minorHAnsi"/>
        </w:rPr>
      </w:pPr>
    </w:p>
    <w:p w14:paraId="320C3849" w14:textId="7CF865A8" w:rsidR="00960761" w:rsidRDefault="008F2905" w:rsidP="00A26F58">
      <w:pPr>
        <w:spacing w:after="0" w:line="240" w:lineRule="auto"/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0921D06" wp14:editId="5F4DA87B">
                <wp:simplePos x="0" y="0"/>
                <wp:positionH relativeFrom="column">
                  <wp:posOffset>3316181</wp:posOffset>
                </wp:positionH>
                <wp:positionV relativeFrom="paragraph">
                  <wp:posOffset>163830</wp:posOffset>
                </wp:positionV>
                <wp:extent cx="45719" cy="423334"/>
                <wp:effectExtent l="38100" t="38100" r="50165" b="15240"/>
                <wp:wrapNone/>
                <wp:docPr id="46" name="Straight Arrow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42333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F2940" id="Straight Arrow Connector 46" o:spid="_x0000_s1026" type="#_x0000_t32" style="position:absolute;margin-left:261.1pt;margin-top:12.9pt;width:3.6pt;height:33.35pt;flip: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</w:p>
    <w:p w14:paraId="12CABF2F" w14:textId="0B04A10A" w:rsidR="00960761" w:rsidRDefault="00960761" w:rsidP="00A26F58">
      <w:pPr>
        <w:spacing w:after="0" w:line="240" w:lineRule="auto"/>
        <w:rPr>
          <w:rFonts w:cstheme="minorHAnsi"/>
        </w:rPr>
      </w:pPr>
    </w:p>
    <w:p w14:paraId="52D15795" w14:textId="4419C107" w:rsidR="00960761" w:rsidRDefault="00960761" w:rsidP="00A26F58">
      <w:pPr>
        <w:spacing w:after="0" w:line="240" w:lineRule="auto"/>
        <w:rPr>
          <w:rFonts w:cstheme="minorHAnsi"/>
        </w:rPr>
      </w:pPr>
    </w:p>
    <w:p w14:paraId="2B0EF17A" w14:textId="7752972E" w:rsidR="00960761" w:rsidRDefault="00960761" w:rsidP="00A26F58">
      <w:pPr>
        <w:spacing w:after="0" w:line="240" w:lineRule="auto"/>
        <w:rPr>
          <w:rFonts w:cstheme="minorHAnsi"/>
        </w:rPr>
      </w:pPr>
    </w:p>
    <w:p w14:paraId="367EB2F4" w14:textId="35A3FC34" w:rsidR="00960761" w:rsidRDefault="00960761" w:rsidP="00A26F58">
      <w:pPr>
        <w:spacing w:after="0" w:line="240" w:lineRule="auto"/>
        <w:rPr>
          <w:rFonts w:cstheme="minorHAnsi"/>
        </w:rPr>
      </w:pPr>
    </w:p>
    <w:p w14:paraId="6F0F2E41" w14:textId="346E6BE0" w:rsidR="00960761" w:rsidRDefault="00960761" w:rsidP="00A26F58">
      <w:pPr>
        <w:spacing w:after="0" w:line="240" w:lineRule="auto"/>
        <w:rPr>
          <w:rFonts w:cstheme="minorHAnsi"/>
        </w:rPr>
      </w:pPr>
    </w:p>
    <w:p w14:paraId="0B2D3862" w14:textId="60D8D06E" w:rsidR="00960761" w:rsidRDefault="00960761" w:rsidP="00A26F58">
      <w:pPr>
        <w:spacing w:after="0" w:line="240" w:lineRule="auto"/>
        <w:rPr>
          <w:rFonts w:cstheme="minorHAnsi"/>
        </w:rPr>
      </w:pPr>
    </w:p>
    <w:p w14:paraId="78C0FB14" w14:textId="1E6D166B" w:rsidR="00960761" w:rsidRDefault="00960761" w:rsidP="00A26F58">
      <w:pPr>
        <w:spacing w:after="0" w:line="240" w:lineRule="auto"/>
        <w:rPr>
          <w:rFonts w:cstheme="minorHAnsi"/>
        </w:rPr>
      </w:pPr>
    </w:p>
    <w:p w14:paraId="5A01CCEE" w14:textId="121F99EF" w:rsidR="00960761" w:rsidRDefault="00960761" w:rsidP="00A26F58">
      <w:pPr>
        <w:spacing w:after="0" w:line="240" w:lineRule="auto"/>
        <w:rPr>
          <w:rFonts w:cstheme="minorHAnsi"/>
        </w:rPr>
      </w:pPr>
    </w:p>
    <w:p w14:paraId="616126A3" w14:textId="6714199F" w:rsidR="00960761" w:rsidRDefault="00960761" w:rsidP="00A26F58">
      <w:pPr>
        <w:spacing w:after="0" w:line="240" w:lineRule="auto"/>
        <w:rPr>
          <w:rFonts w:cstheme="minorHAnsi"/>
        </w:rPr>
      </w:pPr>
    </w:p>
    <w:p w14:paraId="28D16DDE" w14:textId="3FAFA913" w:rsidR="00960761" w:rsidRDefault="00960761" w:rsidP="00A26F58">
      <w:pPr>
        <w:spacing w:after="0" w:line="240" w:lineRule="auto"/>
        <w:rPr>
          <w:rFonts w:cstheme="minorHAnsi"/>
        </w:rPr>
      </w:pPr>
    </w:p>
    <w:p w14:paraId="50F61558" w14:textId="0B9DA9D6" w:rsidR="00227164" w:rsidRDefault="00227164" w:rsidP="00A26F58">
      <w:pPr>
        <w:spacing w:after="0" w:line="240" w:lineRule="auto"/>
        <w:rPr>
          <w:rFonts w:cstheme="minorHAnsi"/>
        </w:rPr>
      </w:pPr>
    </w:p>
    <w:p w14:paraId="3A893A8E" w14:textId="77777777" w:rsidR="00227164" w:rsidRDefault="00227164" w:rsidP="00A26F58">
      <w:pPr>
        <w:spacing w:after="0" w:line="240" w:lineRule="auto"/>
        <w:rPr>
          <w:rFonts w:cstheme="minorHAnsi"/>
        </w:rPr>
      </w:pPr>
    </w:p>
    <w:p w14:paraId="0899B9AD" w14:textId="5E0BF898" w:rsidR="00D36B35" w:rsidRDefault="00C259BA" w:rsidP="00A26F58">
      <w:pPr>
        <w:spacing w:after="0" w:line="240" w:lineRule="auto"/>
        <w:rPr>
          <w:rFonts w:cstheme="minorHAnsi"/>
        </w:rPr>
      </w:pPr>
      <w:r w:rsidRPr="0096076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46304" behindDoc="0" locked="0" layoutInCell="1" allowOverlap="1" wp14:anchorId="351A1F51" wp14:editId="5E470543">
                <wp:simplePos x="0" y="0"/>
                <wp:positionH relativeFrom="column">
                  <wp:posOffset>4384040</wp:posOffset>
                </wp:positionH>
                <wp:positionV relativeFrom="paragraph">
                  <wp:posOffset>375920</wp:posOffset>
                </wp:positionV>
                <wp:extent cx="1214755" cy="1998345"/>
                <wp:effectExtent l="0" t="0" r="23495" b="20955"/>
                <wp:wrapSquare wrapText="bothSides"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4755" cy="1998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B98E2A" w14:textId="23679F62" w:rsidR="001F08C3" w:rsidRDefault="001F08C3" w:rsidP="00C259BA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Node 8</w:t>
                            </w:r>
                          </w:p>
                          <w:p w14:paraId="595A33CA" w14:textId="65A1B840" w:rsidR="001F08C3" w:rsidRDefault="001F08C3" w:rsidP="00C259BA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(1,3,5,8)</w:t>
                            </w:r>
                          </w:p>
                          <w:p w14:paraId="08265216" w14:textId="513A6D07" w:rsidR="001F08C3" w:rsidRDefault="001F08C3" w:rsidP="00C259BA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2050+400=</w:t>
                            </w:r>
                            <w:r w:rsidRPr="00C259BA">
                              <w:rPr>
                                <w:color w:val="FF0000"/>
                                <w:lang w:eastAsia="zh-CN"/>
                              </w:rPr>
                              <w:t>2450</w:t>
                            </w:r>
                          </w:p>
                          <w:p w14:paraId="76A1565E" w14:textId="71CA6A43" w:rsidR="001F08C3" w:rsidRDefault="001F08C3" w:rsidP="00C259BA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(1,2,6,8)</w:t>
                            </w:r>
                          </w:p>
                          <w:p w14:paraId="7D5B777C" w14:textId="5387FFA8" w:rsidR="001F08C3" w:rsidRDefault="001F08C3" w:rsidP="00C259BA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1300+1300=2600</w:t>
                            </w:r>
                          </w:p>
                          <w:p w14:paraId="267B4584" w14:textId="79B16019" w:rsidR="001F08C3" w:rsidRDefault="001F08C3" w:rsidP="00C259BA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(1,4,7,8)</w:t>
                            </w:r>
                          </w:p>
                          <w:p w14:paraId="6226AC0C" w14:textId="4F57C6F5" w:rsidR="001F08C3" w:rsidRDefault="001F08C3" w:rsidP="00C259BA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2000+600=26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1A1F51" id="Text Box 27" o:spid="_x0000_s1048" type="#_x0000_t202" style="position:absolute;margin-left:345.2pt;margin-top:29.6pt;width:95.65pt;height:157.35pt;z-index:2517463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">
                <v:textbox>
                  <w:txbxContent>
                    <w:p w14:paraId="61B98E2A" w14:textId="23679F62" w:rsidR="001F08C3" w:rsidRDefault="001F08C3" w:rsidP="00C259BA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Node 8</w:t>
                      </w:r>
                    </w:p>
                    <w:p w14:paraId="595A33CA" w14:textId="65A1B840" w:rsidR="001F08C3" w:rsidRDefault="001F08C3" w:rsidP="00C259BA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(1,3,5,8)</w:t>
                      </w:r>
                    </w:p>
                    <w:p w14:paraId="08265216" w14:textId="513A6D07" w:rsidR="001F08C3" w:rsidRDefault="001F08C3" w:rsidP="00C259BA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2050+400=</w:t>
                      </w:r>
                      <w:r w:rsidRPr="00C259BA">
                        <w:rPr>
                          <w:color w:val="FF0000"/>
                          <w:lang w:eastAsia="zh-CN"/>
                        </w:rPr>
                        <w:t>2450</w:t>
                      </w:r>
                    </w:p>
                    <w:p w14:paraId="76A1565E" w14:textId="71CA6A43" w:rsidR="001F08C3" w:rsidRDefault="001F08C3" w:rsidP="00C259BA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(1,2,6,8)</w:t>
                      </w:r>
                    </w:p>
                    <w:p w14:paraId="7D5B777C" w14:textId="5387FFA8" w:rsidR="001F08C3" w:rsidRDefault="001F08C3" w:rsidP="00C259BA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1300+1300=2600</w:t>
                      </w:r>
                    </w:p>
                    <w:p w14:paraId="267B4584" w14:textId="79B16019" w:rsidR="001F08C3" w:rsidRDefault="001F08C3" w:rsidP="00C259BA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(1,4,7,8)</w:t>
                      </w:r>
                    </w:p>
                    <w:p w14:paraId="6226AC0C" w14:textId="4F57C6F5" w:rsidR="001F08C3" w:rsidRDefault="001F08C3" w:rsidP="00C259BA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2000+600=26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035FCD9" w14:textId="515C53E9" w:rsidR="00F30A30" w:rsidRDefault="00960761" w:rsidP="00A26F58">
      <w:pPr>
        <w:spacing w:after="0" w:line="240" w:lineRule="auto"/>
        <w:rPr>
          <w:rFonts w:cstheme="minorHAnsi"/>
        </w:rPr>
      </w:pPr>
      <w:r w:rsidRPr="0096076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 wp14:anchorId="1FF4A52A" wp14:editId="1EAC0700">
                <wp:simplePos x="0" y="0"/>
                <wp:positionH relativeFrom="column">
                  <wp:posOffset>-571500</wp:posOffset>
                </wp:positionH>
                <wp:positionV relativeFrom="paragraph">
                  <wp:posOffset>213360</wp:posOffset>
                </wp:positionV>
                <wp:extent cx="571500" cy="457200"/>
                <wp:effectExtent l="0" t="0" r="19050" b="1905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C4F971" w14:textId="7F47B60F" w:rsidR="001F08C3" w:rsidRDefault="001F08C3">
                            <w:r>
                              <w:t>P0 =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F4A52A" id="_x0000_s1049" type="#_x0000_t202" style="position:absolute;margin-left:-45pt;margin-top:16.8pt;width:45pt;height:36pt;z-index:251736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">
                <v:textbox>
                  <w:txbxContent>
                    <w:p w14:paraId="3CC4F971" w14:textId="7F47B60F" w:rsidR="001F08C3" w:rsidRDefault="001F08C3">
                      <w:r>
                        <w:t>P0 =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D168778" w14:textId="7B3A799F" w:rsidR="00960761" w:rsidRDefault="00620C1B" w:rsidP="00A26F58">
      <w:pPr>
        <w:spacing w:after="0" w:line="240" w:lineRule="auto"/>
        <w:rPr>
          <w:rFonts w:cstheme="minorHAnsi"/>
        </w:rPr>
      </w:pPr>
      <w:r w:rsidRPr="0096076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44256" behindDoc="0" locked="0" layoutInCell="1" allowOverlap="1" wp14:anchorId="613C54D4" wp14:editId="5BBB1772">
                <wp:simplePos x="0" y="0"/>
                <wp:positionH relativeFrom="column">
                  <wp:posOffset>3170555</wp:posOffset>
                </wp:positionH>
                <wp:positionV relativeFrom="paragraph">
                  <wp:posOffset>34925</wp:posOffset>
                </wp:positionV>
                <wp:extent cx="1214755" cy="1459230"/>
                <wp:effectExtent l="0" t="0" r="23495" b="26670"/>
                <wp:wrapSquare wrapText="bothSides"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4755" cy="1459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DA77ED" w14:textId="59FD4393" w:rsidR="001F08C3" w:rsidRDefault="001F08C3" w:rsidP="00620C1B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Node 7</w:t>
                            </w:r>
                          </w:p>
                          <w:p w14:paraId="277A783F" w14:textId="29E60540" w:rsidR="001F08C3" w:rsidRDefault="001F08C3" w:rsidP="00620C1B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(1,2,6,7)</w:t>
                            </w:r>
                          </w:p>
                          <w:p w14:paraId="78642AEF" w14:textId="5121C181" w:rsidR="001F08C3" w:rsidRDefault="001F08C3" w:rsidP="00620C1B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1300+1000=2300</w:t>
                            </w:r>
                          </w:p>
                          <w:p w14:paraId="0245475F" w14:textId="05174C40" w:rsidR="001F08C3" w:rsidRDefault="001F08C3" w:rsidP="00620C1B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(1,4,7)</w:t>
                            </w:r>
                          </w:p>
                          <w:p w14:paraId="69D4F5C9" w14:textId="114C9B6D" w:rsidR="001F08C3" w:rsidRDefault="001F08C3" w:rsidP="00620C1B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800+1200=</w:t>
                            </w:r>
                            <w:r w:rsidRPr="00C259BA">
                              <w:rPr>
                                <w:color w:val="FF0000"/>
                                <w:lang w:eastAsia="zh-CN"/>
                              </w:rPr>
                              <w:t>20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C54D4" id="Text Box 26" o:spid="_x0000_s1050" type="#_x0000_t202" style="position:absolute;margin-left:249.65pt;margin-top:2.75pt;width:95.65pt;height:114.9pt;z-index:251744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">
                <v:textbox>
                  <w:txbxContent>
                    <w:p w14:paraId="5EDA77ED" w14:textId="59FD4393" w:rsidR="001F08C3" w:rsidRDefault="001F08C3" w:rsidP="00620C1B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Node 7</w:t>
                      </w:r>
                    </w:p>
                    <w:p w14:paraId="277A783F" w14:textId="29E60540" w:rsidR="001F08C3" w:rsidRDefault="001F08C3" w:rsidP="00620C1B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(1,2,6,7)</w:t>
                      </w:r>
                    </w:p>
                    <w:p w14:paraId="78642AEF" w14:textId="5121C181" w:rsidR="001F08C3" w:rsidRDefault="001F08C3" w:rsidP="00620C1B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1300+1000=2300</w:t>
                      </w:r>
                    </w:p>
                    <w:p w14:paraId="0245475F" w14:textId="05174C40" w:rsidR="001F08C3" w:rsidRDefault="001F08C3" w:rsidP="00620C1B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(1,4,7)</w:t>
                      </w:r>
                    </w:p>
                    <w:p w14:paraId="69D4F5C9" w14:textId="114C9B6D" w:rsidR="001F08C3" w:rsidRDefault="001F08C3" w:rsidP="00620C1B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800+1200=</w:t>
                      </w:r>
                      <w:r w:rsidRPr="00C259BA">
                        <w:rPr>
                          <w:color w:val="FF0000"/>
                          <w:lang w:eastAsia="zh-CN"/>
                        </w:rPr>
                        <w:t>20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C0CCD" w:rsidRPr="0096076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42208" behindDoc="0" locked="0" layoutInCell="1" allowOverlap="1" wp14:anchorId="03162B82" wp14:editId="508E30B7">
                <wp:simplePos x="0" y="0"/>
                <wp:positionH relativeFrom="column">
                  <wp:posOffset>1910715</wp:posOffset>
                </wp:positionH>
                <wp:positionV relativeFrom="paragraph">
                  <wp:posOffset>34925</wp:posOffset>
                </wp:positionV>
                <wp:extent cx="1214755" cy="2625725"/>
                <wp:effectExtent l="0" t="0" r="23495" b="22225"/>
                <wp:wrapSquare wrapText="bothSides"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4755" cy="2625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5CB5B4" w14:textId="1F0B5B3D" w:rsidR="001F08C3" w:rsidRDefault="001F08C3" w:rsidP="00CA1129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Node 6</w:t>
                            </w:r>
                          </w:p>
                          <w:p w14:paraId="11B7E417" w14:textId="6CA0D3CF" w:rsidR="001F08C3" w:rsidRDefault="001F08C3" w:rsidP="00CA1129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(1,2,6)</w:t>
                            </w:r>
                          </w:p>
                          <w:p w14:paraId="70EA921A" w14:textId="680E73C7" w:rsidR="001F08C3" w:rsidRDefault="001F08C3" w:rsidP="00CA1129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400+900=</w:t>
                            </w:r>
                            <w:r w:rsidRPr="00620C1B">
                              <w:rPr>
                                <w:color w:val="FF0000"/>
                                <w:lang w:eastAsia="zh-CN"/>
                              </w:rPr>
                              <w:t>1300</w:t>
                            </w:r>
                          </w:p>
                          <w:p w14:paraId="34211D5E" w14:textId="2E96D1A5" w:rsidR="001F08C3" w:rsidRDefault="001F08C3" w:rsidP="00CA1129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(1,3,6)</w:t>
                            </w:r>
                          </w:p>
                          <w:p w14:paraId="6AF57D2E" w14:textId="3759F751" w:rsidR="001F08C3" w:rsidRDefault="001F08C3" w:rsidP="00CA1129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950+600=1550</w:t>
                            </w:r>
                          </w:p>
                          <w:p w14:paraId="1171A34A" w14:textId="0C1D5888" w:rsidR="001F08C3" w:rsidRDefault="001F08C3" w:rsidP="00CA1129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(1,4,6)</w:t>
                            </w:r>
                          </w:p>
                          <w:p w14:paraId="5CDA0217" w14:textId="3D76077E" w:rsidR="001F08C3" w:rsidRDefault="001F08C3" w:rsidP="00CA1129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800+600=1400</w:t>
                            </w:r>
                          </w:p>
                          <w:p w14:paraId="740A31EE" w14:textId="724CF027" w:rsidR="001F08C3" w:rsidRDefault="001F08C3" w:rsidP="00CA1129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(1,3,5,6)</w:t>
                            </w:r>
                          </w:p>
                          <w:p w14:paraId="5302DAB5" w14:textId="2F51F2CC" w:rsidR="001F08C3" w:rsidRDefault="001F08C3" w:rsidP="00CA1129">
                            <w:pPr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2050+900=29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162B82" id="Text Box 24" o:spid="_x0000_s1051" type="#_x0000_t202" style="position:absolute;margin-left:150.45pt;margin-top:2.75pt;width:95.65pt;height:206.75pt;z-index:2517422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">
                <v:textbox>
                  <w:txbxContent>
                    <w:p w14:paraId="3B5CB5B4" w14:textId="1F0B5B3D" w:rsidR="001F08C3" w:rsidRDefault="001F08C3" w:rsidP="00CA1129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Node 6</w:t>
                      </w:r>
                    </w:p>
                    <w:p w14:paraId="11B7E417" w14:textId="6CA0D3CF" w:rsidR="001F08C3" w:rsidRDefault="001F08C3" w:rsidP="00CA1129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(1,2,6)</w:t>
                      </w:r>
                    </w:p>
                    <w:p w14:paraId="70EA921A" w14:textId="680E73C7" w:rsidR="001F08C3" w:rsidRDefault="001F08C3" w:rsidP="00CA1129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400+900=</w:t>
                      </w:r>
                      <w:r w:rsidRPr="00620C1B">
                        <w:rPr>
                          <w:color w:val="FF0000"/>
                          <w:lang w:eastAsia="zh-CN"/>
                        </w:rPr>
                        <w:t>1300</w:t>
                      </w:r>
                    </w:p>
                    <w:p w14:paraId="34211D5E" w14:textId="2E96D1A5" w:rsidR="001F08C3" w:rsidRDefault="001F08C3" w:rsidP="00CA1129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(1,3,6)</w:t>
                      </w:r>
                    </w:p>
                    <w:p w14:paraId="6AF57D2E" w14:textId="3759F751" w:rsidR="001F08C3" w:rsidRDefault="001F08C3" w:rsidP="00CA1129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950+600=1550</w:t>
                      </w:r>
                    </w:p>
                    <w:p w14:paraId="1171A34A" w14:textId="0C1D5888" w:rsidR="001F08C3" w:rsidRDefault="001F08C3" w:rsidP="00CA1129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(1,4,6)</w:t>
                      </w:r>
                    </w:p>
                    <w:p w14:paraId="5CDA0217" w14:textId="3D76077E" w:rsidR="001F08C3" w:rsidRDefault="001F08C3" w:rsidP="00CA1129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800+600=1400</w:t>
                      </w:r>
                    </w:p>
                    <w:p w14:paraId="740A31EE" w14:textId="724CF027" w:rsidR="001F08C3" w:rsidRDefault="001F08C3" w:rsidP="00CA1129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(1,3,5,6)</w:t>
                      </w:r>
                    </w:p>
                    <w:p w14:paraId="5302DAB5" w14:textId="2F51F2CC" w:rsidR="001F08C3" w:rsidRDefault="001F08C3" w:rsidP="00CA1129">
                      <w:pPr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2050+900=295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C0CCD" w:rsidRPr="0096076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40160" behindDoc="0" locked="0" layoutInCell="1" allowOverlap="1" wp14:anchorId="1EC8C5F5" wp14:editId="1516C77B">
                <wp:simplePos x="0" y="0"/>
                <wp:positionH relativeFrom="column">
                  <wp:posOffset>767715</wp:posOffset>
                </wp:positionH>
                <wp:positionV relativeFrom="paragraph">
                  <wp:posOffset>40640</wp:posOffset>
                </wp:positionV>
                <wp:extent cx="1141095" cy="1699260"/>
                <wp:effectExtent l="0" t="0" r="20955" b="15240"/>
                <wp:wrapSquare wrapText="bothSides"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1095" cy="1699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5F9822" w14:textId="1FFC6BD0" w:rsidR="001F08C3" w:rsidRDefault="001F08C3" w:rsidP="00CC0CCD">
                            <w:r>
                              <w:t>Node 5</w:t>
                            </w:r>
                          </w:p>
                          <w:p w14:paraId="7FF07A5D" w14:textId="13FF8C2A" w:rsidR="001F08C3" w:rsidRDefault="001F08C3" w:rsidP="00DB6CFA">
                            <w:r>
                              <w:t>(1,2,5)</w:t>
                            </w:r>
                          </w:p>
                          <w:p w14:paraId="1D16BAB0" w14:textId="1ED51209" w:rsidR="001F08C3" w:rsidRDefault="001F08C3" w:rsidP="00DB6CFA">
                            <w:r>
                              <w:t>400+1800=2200</w:t>
                            </w:r>
                          </w:p>
                          <w:p w14:paraId="3A7D7F78" w14:textId="68C754CB" w:rsidR="001F08C3" w:rsidRDefault="001F08C3" w:rsidP="00DB6CFA">
                            <w:r>
                              <w:t>(1,3,5)</w:t>
                            </w:r>
                          </w:p>
                          <w:p w14:paraId="420CE2D6" w14:textId="4E549CAC" w:rsidR="001F08C3" w:rsidRDefault="001F08C3" w:rsidP="00DB6CFA">
                            <w:r>
                              <w:t>950+1100=</w:t>
                            </w:r>
                            <w:r w:rsidRPr="00CC0CCD">
                              <w:rPr>
                                <w:color w:val="FF0000"/>
                              </w:rPr>
                              <w:t>20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C8C5F5" id="Text Box 11" o:spid="_x0000_s1052" type="#_x0000_t202" style="position:absolute;margin-left:60.45pt;margin-top:3.2pt;width:89.85pt;height:133.8pt;z-index:2517401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">
                <v:textbox>
                  <w:txbxContent>
                    <w:p w14:paraId="2D5F9822" w14:textId="1FFC6BD0" w:rsidR="001F08C3" w:rsidRDefault="001F08C3" w:rsidP="00CC0CCD">
                      <w:r>
                        <w:t>Node 5</w:t>
                      </w:r>
                    </w:p>
                    <w:p w14:paraId="7FF07A5D" w14:textId="13FF8C2A" w:rsidR="001F08C3" w:rsidRDefault="001F08C3" w:rsidP="00DB6CFA">
                      <w:r>
                        <w:t>(1,2,5)</w:t>
                      </w:r>
                    </w:p>
                    <w:p w14:paraId="1D16BAB0" w14:textId="1ED51209" w:rsidR="001F08C3" w:rsidRDefault="001F08C3" w:rsidP="00DB6CFA">
                      <w:r>
                        <w:t>400+1800=2200</w:t>
                      </w:r>
                    </w:p>
                    <w:p w14:paraId="3A7D7F78" w14:textId="68C754CB" w:rsidR="001F08C3" w:rsidRDefault="001F08C3" w:rsidP="00DB6CFA">
                      <w:r>
                        <w:t>(1,3,5)</w:t>
                      </w:r>
                    </w:p>
                    <w:p w14:paraId="420CE2D6" w14:textId="4E549CAC" w:rsidR="001F08C3" w:rsidRDefault="001F08C3" w:rsidP="00DB6CFA">
                      <w:r>
                        <w:t>950+1100=</w:t>
                      </w:r>
                      <w:r w:rsidRPr="00CC0CCD">
                        <w:rPr>
                          <w:color w:val="FF0000"/>
                        </w:rPr>
                        <w:t>205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C0CCD" w:rsidRPr="00960761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738112" behindDoc="0" locked="0" layoutInCell="1" allowOverlap="1" wp14:anchorId="06EB6EE9" wp14:editId="4D447C28">
                <wp:simplePos x="0" y="0"/>
                <wp:positionH relativeFrom="column">
                  <wp:posOffset>81915</wp:posOffset>
                </wp:positionH>
                <wp:positionV relativeFrom="paragraph">
                  <wp:posOffset>40640</wp:posOffset>
                </wp:positionV>
                <wp:extent cx="685800" cy="1705610"/>
                <wp:effectExtent l="0" t="0" r="19050" b="27940"/>
                <wp:wrapSquare wrapText="bothSides"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1705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3AF385" w14:textId="382B40B1" w:rsidR="001F08C3" w:rsidRDefault="001F08C3" w:rsidP="00960761">
                            <w:r>
                              <w:t>Node 2</w:t>
                            </w:r>
                          </w:p>
                          <w:p w14:paraId="02C9C0E7" w14:textId="267020AE" w:rsidR="001F08C3" w:rsidRDefault="001F08C3" w:rsidP="00960761">
                            <w:r>
                              <w:t>P=400</w:t>
                            </w:r>
                          </w:p>
                          <w:p w14:paraId="06C0DC9A" w14:textId="1BD1FDE3" w:rsidR="001F08C3" w:rsidRDefault="001F08C3" w:rsidP="00960761">
                            <w:r>
                              <w:t>Node 3</w:t>
                            </w:r>
                          </w:p>
                          <w:p w14:paraId="6205A62F" w14:textId="22DC7A0B" w:rsidR="001F08C3" w:rsidRDefault="001F08C3" w:rsidP="00960761">
                            <w:r>
                              <w:t>T = 950</w:t>
                            </w:r>
                          </w:p>
                          <w:p w14:paraId="7F42C2FF" w14:textId="7A55F8F2" w:rsidR="001F08C3" w:rsidRDefault="001F08C3" w:rsidP="00960761">
                            <w:r>
                              <w:t>Node 4</w:t>
                            </w:r>
                          </w:p>
                          <w:p w14:paraId="4F3C4A22" w14:textId="73B3A0A0" w:rsidR="001F08C3" w:rsidRDefault="001F08C3" w:rsidP="00960761">
                            <w:r>
                              <w:t>T = 8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B6EE9" id="Text Box 10" o:spid="_x0000_s1053" type="#_x0000_t202" style="position:absolute;margin-left:6.45pt;margin-top:3.2pt;width:54pt;height:134.3pt;z-index:2517381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">
                <v:textbox>
                  <w:txbxContent>
                    <w:p w14:paraId="2D3AF385" w14:textId="382B40B1" w:rsidR="001F08C3" w:rsidRDefault="001F08C3" w:rsidP="00960761">
                      <w:r>
                        <w:t>Node 2</w:t>
                      </w:r>
                    </w:p>
                    <w:p w14:paraId="02C9C0E7" w14:textId="267020AE" w:rsidR="001F08C3" w:rsidRDefault="001F08C3" w:rsidP="00960761">
                      <w:r>
                        <w:t>P=400</w:t>
                      </w:r>
                    </w:p>
                    <w:p w14:paraId="06C0DC9A" w14:textId="1BD1FDE3" w:rsidR="001F08C3" w:rsidRDefault="001F08C3" w:rsidP="00960761">
                      <w:r>
                        <w:t>Node 3</w:t>
                      </w:r>
                    </w:p>
                    <w:p w14:paraId="6205A62F" w14:textId="22DC7A0B" w:rsidR="001F08C3" w:rsidRDefault="001F08C3" w:rsidP="00960761">
                      <w:r>
                        <w:t>T = 950</w:t>
                      </w:r>
                    </w:p>
                    <w:p w14:paraId="7F42C2FF" w14:textId="7A55F8F2" w:rsidR="001F08C3" w:rsidRDefault="001F08C3" w:rsidP="00960761">
                      <w:r>
                        <w:t>Node 4</w:t>
                      </w:r>
                    </w:p>
                    <w:p w14:paraId="4F3C4A22" w14:textId="73B3A0A0" w:rsidR="001F08C3" w:rsidRDefault="001F08C3" w:rsidP="00960761">
                      <w:r>
                        <w:t>T = 80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6535301" w14:textId="0D903ED2" w:rsidR="00960761" w:rsidRDefault="00960761" w:rsidP="00A26F58">
      <w:pPr>
        <w:spacing w:after="0" w:line="240" w:lineRule="auto"/>
        <w:rPr>
          <w:rFonts w:cstheme="minorHAnsi"/>
        </w:rPr>
      </w:pPr>
    </w:p>
    <w:p w14:paraId="70AFF140" w14:textId="03089086" w:rsidR="00F30A30" w:rsidRDefault="00F30A30" w:rsidP="00A26F58">
      <w:pPr>
        <w:spacing w:after="0" w:line="240" w:lineRule="auto"/>
        <w:rPr>
          <w:rFonts w:cstheme="minorHAnsi"/>
        </w:rPr>
      </w:pPr>
    </w:p>
    <w:p w14:paraId="78D73E71" w14:textId="10B0A5F5" w:rsidR="00F30A30" w:rsidRDefault="00F30A30" w:rsidP="00A26F58">
      <w:pPr>
        <w:spacing w:after="0" w:line="240" w:lineRule="auto"/>
        <w:rPr>
          <w:rFonts w:cstheme="minorHAnsi"/>
        </w:rPr>
      </w:pPr>
    </w:p>
    <w:p w14:paraId="70FCBE87" w14:textId="0E45DC7F" w:rsidR="00F30A30" w:rsidRDefault="00F30A30" w:rsidP="00A26F58">
      <w:pPr>
        <w:spacing w:after="0" w:line="240" w:lineRule="auto"/>
        <w:rPr>
          <w:rFonts w:cstheme="minorHAnsi"/>
        </w:rPr>
      </w:pPr>
    </w:p>
    <w:p w14:paraId="75FDDB7E" w14:textId="26DA66B6" w:rsidR="00F30A30" w:rsidRDefault="00F30A30" w:rsidP="00A26F58">
      <w:pPr>
        <w:spacing w:after="0" w:line="240" w:lineRule="auto"/>
        <w:rPr>
          <w:rFonts w:cstheme="minorHAnsi"/>
        </w:rPr>
      </w:pPr>
    </w:p>
    <w:p w14:paraId="23A32A5D" w14:textId="459CE7E2" w:rsidR="00F30A30" w:rsidRDefault="00F30A30" w:rsidP="00A26F58">
      <w:pPr>
        <w:spacing w:after="0" w:line="240" w:lineRule="auto"/>
        <w:rPr>
          <w:rFonts w:cstheme="minorHAnsi"/>
        </w:rPr>
      </w:pPr>
    </w:p>
    <w:p w14:paraId="2F78A87D" w14:textId="42E47FA7" w:rsidR="00F30A30" w:rsidRDefault="00F30A30" w:rsidP="00A26F58">
      <w:pPr>
        <w:spacing w:after="0" w:line="240" w:lineRule="auto"/>
        <w:rPr>
          <w:rFonts w:cstheme="minorHAnsi"/>
        </w:rPr>
      </w:pPr>
    </w:p>
    <w:p w14:paraId="53020501" w14:textId="0F86E151" w:rsidR="00F30A30" w:rsidRDefault="00F30A30" w:rsidP="00A26F58">
      <w:pPr>
        <w:spacing w:after="0" w:line="240" w:lineRule="auto"/>
        <w:rPr>
          <w:rFonts w:cstheme="minorHAnsi"/>
        </w:rPr>
      </w:pPr>
    </w:p>
    <w:p w14:paraId="447E8DC2" w14:textId="46112132" w:rsidR="00F30A30" w:rsidRDefault="00F30A30" w:rsidP="00A26F58">
      <w:pPr>
        <w:spacing w:after="0" w:line="240" w:lineRule="auto"/>
        <w:rPr>
          <w:rFonts w:cstheme="minorHAnsi"/>
        </w:rPr>
      </w:pPr>
    </w:p>
    <w:p w14:paraId="1A334D37" w14:textId="3D25E67C" w:rsidR="00F30A30" w:rsidRDefault="00F30A30" w:rsidP="00A26F58">
      <w:pPr>
        <w:spacing w:after="0" w:line="240" w:lineRule="auto"/>
        <w:rPr>
          <w:rFonts w:cstheme="minorHAnsi"/>
        </w:rPr>
      </w:pPr>
    </w:p>
    <w:p w14:paraId="72080307" w14:textId="38691788" w:rsidR="00F30A30" w:rsidRDefault="00F30A30" w:rsidP="00A26F58">
      <w:pPr>
        <w:spacing w:after="0" w:line="240" w:lineRule="auto"/>
        <w:rPr>
          <w:rFonts w:cstheme="minorHAnsi"/>
        </w:rPr>
      </w:pPr>
    </w:p>
    <w:p w14:paraId="7EAA96F2" w14:textId="18941651" w:rsidR="00F30A30" w:rsidRPr="00F30A30" w:rsidRDefault="00F30A30" w:rsidP="00A26F58">
      <w:pPr>
        <w:spacing w:after="0" w:line="240" w:lineRule="auto"/>
        <w:rPr>
          <w:rFonts w:cstheme="minorHAnsi"/>
          <w:color w:val="FF0000"/>
        </w:rPr>
      </w:pPr>
    </w:p>
    <w:sectPr w:rsidR="00F30A30" w:rsidRPr="00F30A3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66C8B9" w14:textId="77777777" w:rsidR="00484AF3" w:rsidRDefault="00484AF3" w:rsidP="00274EE2">
      <w:pPr>
        <w:spacing w:after="0" w:line="240" w:lineRule="auto"/>
      </w:pPr>
      <w:r>
        <w:separator/>
      </w:r>
    </w:p>
  </w:endnote>
  <w:endnote w:type="continuationSeparator" w:id="0">
    <w:p w14:paraId="754A8E78" w14:textId="77777777" w:rsidR="00484AF3" w:rsidRDefault="00484AF3" w:rsidP="00274E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14ACC0" w14:textId="77777777" w:rsidR="00484AF3" w:rsidRDefault="00484AF3" w:rsidP="00274EE2">
      <w:pPr>
        <w:spacing w:after="0" w:line="240" w:lineRule="auto"/>
      </w:pPr>
      <w:r>
        <w:separator/>
      </w:r>
    </w:p>
  </w:footnote>
  <w:footnote w:type="continuationSeparator" w:id="0">
    <w:p w14:paraId="32D56074" w14:textId="77777777" w:rsidR="00484AF3" w:rsidRDefault="00484AF3" w:rsidP="00274E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7352B8C"/>
    <w:multiLevelType w:val="hybridMultilevel"/>
    <w:tmpl w:val="8796EB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2D74"/>
    <w:rsid w:val="00044C35"/>
    <w:rsid w:val="00051315"/>
    <w:rsid w:val="000638D7"/>
    <w:rsid w:val="00066003"/>
    <w:rsid w:val="000751EE"/>
    <w:rsid w:val="0008366D"/>
    <w:rsid w:val="000C4C2D"/>
    <w:rsid w:val="000D0DED"/>
    <w:rsid w:val="00103383"/>
    <w:rsid w:val="0011360B"/>
    <w:rsid w:val="001165EE"/>
    <w:rsid w:val="00130834"/>
    <w:rsid w:val="00147023"/>
    <w:rsid w:val="001640E0"/>
    <w:rsid w:val="00170221"/>
    <w:rsid w:val="001C64CA"/>
    <w:rsid w:val="001F08C3"/>
    <w:rsid w:val="001F4859"/>
    <w:rsid w:val="00215799"/>
    <w:rsid w:val="00223D99"/>
    <w:rsid w:val="00227164"/>
    <w:rsid w:val="002426BC"/>
    <w:rsid w:val="00274EE2"/>
    <w:rsid w:val="00292C20"/>
    <w:rsid w:val="002A00F2"/>
    <w:rsid w:val="002C53CD"/>
    <w:rsid w:val="002E458E"/>
    <w:rsid w:val="00383610"/>
    <w:rsid w:val="003930BD"/>
    <w:rsid w:val="003C11E4"/>
    <w:rsid w:val="003C3A21"/>
    <w:rsid w:val="003F4253"/>
    <w:rsid w:val="00400307"/>
    <w:rsid w:val="004156F2"/>
    <w:rsid w:val="00437C46"/>
    <w:rsid w:val="00475E8C"/>
    <w:rsid w:val="00484AF3"/>
    <w:rsid w:val="004C396E"/>
    <w:rsid w:val="00510FAD"/>
    <w:rsid w:val="00517595"/>
    <w:rsid w:val="005441B1"/>
    <w:rsid w:val="00597041"/>
    <w:rsid w:val="005B124E"/>
    <w:rsid w:val="005C2702"/>
    <w:rsid w:val="005F4072"/>
    <w:rsid w:val="00620C1B"/>
    <w:rsid w:val="0067617B"/>
    <w:rsid w:val="00681D91"/>
    <w:rsid w:val="006B58ED"/>
    <w:rsid w:val="00701DC9"/>
    <w:rsid w:val="00702159"/>
    <w:rsid w:val="00753B8F"/>
    <w:rsid w:val="007A08E3"/>
    <w:rsid w:val="00806743"/>
    <w:rsid w:val="0085194E"/>
    <w:rsid w:val="0085733C"/>
    <w:rsid w:val="0086458B"/>
    <w:rsid w:val="00871472"/>
    <w:rsid w:val="00880E65"/>
    <w:rsid w:val="008B0110"/>
    <w:rsid w:val="008E1A04"/>
    <w:rsid w:val="008F2905"/>
    <w:rsid w:val="009026CC"/>
    <w:rsid w:val="00913A6F"/>
    <w:rsid w:val="009412AD"/>
    <w:rsid w:val="00951503"/>
    <w:rsid w:val="0095394A"/>
    <w:rsid w:val="00960761"/>
    <w:rsid w:val="009A4DA7"/>
    <w:rsid w:val="009B4F64"/>
    <w:rsid w:val="00A26F58"/>
    <w:rsid w:val="00A33D31"/>
    <w:rsid w:val="00A71FE7"/>
    <w:rsid w:val="00A76D6F"/>
    <w:rsid w:val="00AC1509"/>
    <w:rsid w:val="00AC78C5"/>
    <w:rsid w:val="00B11AA6"/>
    <w:rsid w:val="00B2521B"/>
    <w:rsid w:val="00B803E1"/>
    <w:rsid w:val="00BF7EDF"/>
    <w:rsid w:val="00C17B75"/>
    <w:rsid w:val="00C259BA"/>
    <w:rsid w:val="00C35409"/>
    <w:rsid w:val="00C741C3"/>
    <w:rsid w:val="00C8679C"/>
    <w:rsid w:val="00C8731E"/>
    <w:rsid w:val="00C90EA1"/>
    <w:rsid w:val="00CA1129"/>
    <w:rsid w:val="00CB5D5F"/>
    <w:rsid w:val="00CB67D2"/>
    <w:rsid w:val="00CC0CCD"/>
    <w:rsid w:val="00D22654"/>
    <w:rsid w:val="00D22EBA"/>
    <w:rsid w:val="00D36491"/>
    <w:rsid w:val="00D36B35"/>
    <w:rsid w:val="00D522C4"/>
    <w:rsid w:val="00D71C4D"/>
    <w:rsid w:val="00D76D73"/>
    <w:rsid w:val="00D82D74"/>
    <w:rsid w:val="00DA22AF"/>
    <w:rsid w:val="00DB6CFA"/>
    <w:rsid w:val="00DC32D3"/>
    <w:rsid w:val="00E24BDD"/>
    <w:rsid w:val="00E44DC0"/>
    <w:rsid w:val="00EB30C4"/>
    <w:rsid w:val="00EB417A"/>
    <w:rsid w:val="00EB7AE7"/>
    <w:rsid w:val="00F265A5"/>
    <w:rsid w:val="00F30A30"/>
    <w:rsid w:val="00F429C2"/>
    <w:rsid w:val="00F8058F"/>
    <w:rsid w:val="00FA24E9"/>
    <w:rsid w:val="00FA2860"/>
    <w:rsid w:val="00FB1270"/>
    <w:rsid w:val="00FB3320"/>
    <w:rsid w:val="00FF3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0914E1"/>
  <w15:chartTrackingRefBased/>
  <w15:docId w15:val="{FA848715-378C-4145-875A-C18D49DBC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40E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92C2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74EE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4EE2"/>
  </w:style>
  <w:style w:type="paragraph" w:styleId="Footer">
    <w:name w:val="footer"/>
    <w:basedOn w:val="Normal"/>
    <w:link w:val="FooterChar"/>
    <w:uiPriority w:val="99"/>
    <w:unhideWhenUsed/>
    <w:rsid w:val="00274EE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4EE2"/>
  </w:style>
  <w:style w:type="character" w:styleId="PlaceholderText">
    <w:name w:val="Placeholder Text"/>
    <w:basedOn w:val="DefaultParagraphFont"/>
    <w:uiPriority w:val="99"/>
    <w:semiHidden/>
    <w:rsid w:val="004C396E"/>
    <w:rPr>
      <w:color w:val="808080"/>
    </w:rPr>
  </w:style>
  <w:style w:type="table" w:styleId="TableGrid">
    <w:name w:val="Table Grid"/>
    <w:basedOn w:val="TableNormal"/>
    <w:uiPriority w:val="39"/>
    <w:rsid w:val="00EB41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206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8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50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3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EF3B9A-D52D-4DD4-AC74-C8FA62A59C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30</TotalTime>
  <Pages>1</Pages>
  <Words>1226</Words>
  <Characters>699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William and Mary</Company>
  <LinksUpToDate>false</LinksUpToDate>
  <CharactersWithSpaces>8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ck, Joseph</dc:creator>
  <cp:keywords/>
  <dc:description/>
  <cp:lastModifiedBy>Ding, Mengting</cp:lastModifiedBy>
  <cp:revision>2</cp:revision>
  <dcterms:created xsi:type="dcterms:W3CDTF">2021-11-10T01:35:00Z</dcterms:created>
  <dcterms:modified xsi:type="dcterms:W3CDTF">2022-01-05T17:15:00Z</dcterms:modified>
</cp:coreProperties>
</file>